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jpg!d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029" r:id="rId2"/>
  </p:sldMasterIdLst>
  <p:notesMasterIdLst>
    <p:notesMasterId r:id="rId65"/>
  </p:notesMasterIdLst>
  <p:sldIdLst>
    <p:sldId id="256" r:id="rId3"/>
    <p:sldId id="257" r:id="rId4"/>
    <p:sldId id="258" r:id="rId5"/>
    <p:sldId id="260" r:id="rId6"/>
    <p:sldId id="261" r:id="rId7"/>
    <p:sldId id="262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300" r:id="rId16"/>
    <p:sldId id="272" r:id="rId17"/>
    <p:sldId id="273" r:id="rId18"/>
    <p:sldId id="275" r:id="rId19"/>
    <p:sldId id="274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11" r:id="rId29"/>
    <p:sldId id="312" r:id="rId30"/>
    <p:sldId id="313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2" r:id="rId47"/>
    <p:sldId id="334" r:id="rId48"/>
    <p:sldId id="333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49" r:id="rId6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D433"/>
    <a:srgbClr val="FBF4D7"/>
    <a:srgbClr val="B2ECD4"/>
    <a:srgbClr val="E8CB01"/>
    <a:srgbClr val="F5C6D6"/>
    <a:srgbClr val="AFAFFF"/>
    <a:srgbClr val="B2920C"/>
    <a:srgbClr val="AE84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7" d="100"/>
          <a:sy n="87" d="100"/>
        </p:scale>
        <p:origin x="66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749EA7-C750-4DF6-B9B1-ECDBE2C67A28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6C8F6DA-0099-457B-AB43-64896F82C85D}">
      <dgm:prSet phldrT="[Testo]" custT="1"/>
      <dgm:spPr/>
      <dgm:t>
        <a:bodyPr/>
        <a:lstStyle/>
        <a:p>
          <a:r>
            <a:rPr lang="it-IT" sz="3000" b="1" i="1" dirty="0"/>
            <a:t>P</a:t>
          </a:r>
          <a:r>
            <a:rPr lang="it-IT" sz="3000" b="1" dirty="0"/>
            <a:t>(x)</a:t>
          </a:r>
        </a:p>
      </dgm:t>
    </dgm:pt>
    <dgm:pt modelId="{89BB8E19-A0E2-4815-8C8E-26B1C22813D8}" type="parTrans" cxnId="{B78B1F76-A313-4A24-9C56-00168AA412E7}">
      <dgm:prSet/>
      <dgm:spPr/>
      <dgm:t>
        <a:bodyPr/>
        <a:lstStyle/>
        <a:p>
          <a:endParaRPr lang="it-IT"/>
        </a:p>
      </dgm:t>
    </dgm:pt>
    <dgm:pt modelId="{5FDBF41B-CC24-4FB7-B7B8-9F9C645B272E}" type="sibTrans" cxnId="{B78B1F76-A313-4A24-9C56-00168AA412E7}">
      <dgm:prSet/>
      <dgm:spPr/>
      <dgm:t>
        <a:bodyPr/>
        <a:lstStyle/>
        <a:p>
          <a:endParaRPr lang="it-IT"/>
        </a:p>
      </dgm:t>
    </dgm:pt>
    <dgm:pt modelId="{B020CE6D-BA56-449B-934D-80231BEEA3A0}">
      <dgm:prSet phldrT="[Testo]" custT="1"/>
      <dgm:spPr/>
      <dgm:t>
        <a:bodyPr/>
        <a:lstStyle/>
        <a:p>
          <a:r>
            <a:rPr lang="it-IT" sz="3000" b="1" i="1" dirty="0"/>
            <a:t>Q</a:t>
          </a:r>
          <a:r>
            <a:rPr lang="it-IT" sz="3000" b="1" dirty="0"/>
            <a:t>(x)</a:t>
          </a:r>
          <a:endParaRPr lang="it-IT" sz="3000" dirty="0"/>
        </a:p>
      </dgm:t>
    </dgm:pt>
    <dgm:pt modelId="{CF1F4E85-228F-4E46-B104-D1C8B0D3C98F}" type="parTrans" cxnId="{3C99BB02-26F5-4F60-8D3A-5F6539B403F7}">
      <dgm:prSet/>
      <dgm:spPr/>
      <dgm:t>
        <a:bodyPr/>
        <a:lstStyle/>
        <a:p>
          <a:endParaRPr lang="it-IT"/>
        </a:p>
      </dgm:t>
    </dgm:pt>
    <dgm:pt modelId="{86379813-7CD5-4709-BE06-64F1460C976A}" type="sibTrans" cxnId="{3C99BB02-26F5-4F60-8D3A-5F6539B403F7}">
      <dgm:prSet/>
      <dgm:spPr/>
      <dgm:t>
        <a:bodyPr/>
        <a:lstStyle/>
        <a:p>
          <a:endParaRPr lang="it-IT"/>
        </a:p>
      </dgm:t>
    </dgm:pt>
    <dgm:pt modelId="{D6A31E59-0053-448D-9826-2E1693D32AFC}">
      <dgm:prSet phldrT="[Testo]" custT="1"/>
      <dgm:spPr>
        <a:solidFill>
          <a:srgbClr val="FFFF00"/>
        </a:solidFill>
        <a:ln>
          <a:solidFill>
            <a:schemeClr val="tx1"/>
          </a:solidFill>
        </a:ln>
      </dgm:spPr>
      <dgm:t>
        <a:bodyPr/>
        <a:lstStyle/>
        <a:p>
          <a:r>
            <a:rPr lang="it-IT" sz="3000" b="1" dirty="0">
              <a:solidFill>
                <a:schemeClr val="bg1"/>
              </a:solidFill>
              <a:sym typeface="Symbol" panose="05050102010706020507" pitchFamily="18" charset="2"/>
            </a:rPr>
            <a:t></a:t>
          </a:r>
          <a:r>
            <a:rPr lang="it-IT" sz="3000" b="1" i="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r>
            <a:rPr lang="it-IT" sz="3000" b="1" dirty="0" err="1">
              <a:solidFill>
                <a:schemeClr val="bg1"/>
              </a:solidFill>
              <a:sym typeface="Symbol" panose="05050102010706020507" pitchFamily="18" charset="2"/>
            </a:rPr>
            <a:t></a:t>
          </a:r>
          <a:r>
            <a:rPr lang="it-IT" sz="3000" b="1" i="1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endParaRPr lang="it-IT" sz="3000" b="1" dirty="0">
            <a:solidFill>
              <a:schemeClr val="bg1"/>
            </a:solidFill>
          </a:endParaRPr>
        </a:p>
      </dgm:t>
    </dgm:pt>
    <dgm:pt modelId="{64152756-27CB-4193-B019-4F97D8B8C067}" type="sibTrans" cxnId="{AB8CF310-FCCB-44EF-B670-5AFD1491130E}">
      <dgm:prSet/>
      <dgm:spPr/>
      <dgm:t>
        <a:bodyPr/>
        <a:lstStyle/>
        <a:p>
          <a:endParaRPr lang="it-IT"/>
        </a:p>
      </dgm:t>
    </dgm:pt>
    <dgm:pt modelId="{863CB131-F81E-4AFE-9E4A-A0CB274A20F9}" type="parTrans" cxnId="{AB8CF310-FCCB-44EF-B670-5AFD1491130E}">
      <dgm:prSet/>
      <dgm:spPr/>
      <dgm:t>
        <a:bodyPr/>
        <a:lstStyle/>
        <a:p>
          <a:endParaRPr lang="it-IT"/>
        </a:p>
      </dgm:t>
    </dgm:pt>
    <dgm:pt modelId="{FEAEBE6E-BA16-41CE-9DD5-17EB24E2A566}">
      <dgm:prSet/>
      <dgm:spPr/>
      <dgm:t>
        <a:bodyPr/>
        <a:lstStyle/>
        <a:p>
          <a:endParaRPr lang="it-IT" dirty="0"/>
        </a:p>
      </dgm:t>
    </dgm:pt>
    <dgm:pt modelId="{DFC8315D-21FA-4EC5-97EF-50B93E6B6D12}" type="parTrans" cxnId="{EFEC56D2-597F-4296-ACA5-C7C464639E8D}">
      <dgm:prSet/>
      <dgm:spPr/>
      <dgm:t>
        <a:bodyPr/>
        <a:lstStyle/>
        <a:p>
          <a:endParaRPr lang="it-IT"/>
        </a:p>
      </dgm:t>
    </dgm:pt>
    <dgm:pt modelId="{07ECE209-A00F-4EF0-A166-55A46E2687AC}" type="sibTrans" cxnId="{EFEC56D2-597F-4296-ACA5-C7C464639E8D}">
      <dgm:prSet/>
      <dgm:spPr/>
      <dgm:t>
        <a:bodyPr/>
        <a:lstStyle/>
        <a:p>
          <a:endParaRPr lang="it-IT"/>
        </a:p>
      </dgm:t>
    </dgm:pt>
    <dgm:pt modelId="{859D9BE9-6597-465A-8677-A48FD86CBD71}" type="pres">
      <dgm:prSet presAssocID="{73749EA7-C750-4DF6-B9B1-ECDBE2C67A28}" presName="linear" presStyleCnt="0">
        <dgm:presLayoutVars>
          <dgm:dir/>
          <dgm:animLvl val="lvl"/>
          <dgm:resizeHandles val="exact"/>
        </dgm:presLayoutVars>
      </dgm:prSet>
      <dgm:spPr/>
    </dgm:pt>
    <dgm:pt modelId="{F058163B-3B3F-4772-9DDB-7A14FD4199C3}" type="pres">
      <dgm:prSet presAssocID="{D6A31E59-0053-448D-9826-2E1693D32AFC}" presName="parentLin" presStyleCnt="0"/>
      <dgm:spPr/>
    </dgm:pt>
    <dgm:pt modelId="{A72B7471-4E62-40F8-A423-6A271CE6369F}" type="pres">
      <dgm:prSet presAssocID="{D6A31E59-0053-448D-9826-2E1693D32AFC}" presName="parentLeftMargin" presStyleLbl="node1" presStyleIdx="0" presStyleCnt="3"/>
      <dgm:spPr/>
    </dgm:pt>
    <dgm:pt modelId="{5D506671-F2F8-4CE3-B6F3-4A78EC0488B8}" type="pres">
      <dgm:prSet presAssocID="{D6A31E59-0053-448D-9826-2E1693D32AFC}" presName="parentText" presStyleLbl="node1" presStyleIdx="0" presStyleCnt="3" custScaleX="29354">
        <dgm:presLayoutVars>
          <dgm:chMax val="0"/>
          <dgm:bulletEnabled val="1"/>
        </dgm:presLayoutVars>
      </dgm:prSet>
      <dgm:spPr/>
    </dgm:pt>
    <dgm:pt modelId="{CE50FE6C-0E55-4133-AE31-9A0B633E9ECB}" type="pres">
      <dgm:prSet presAssocID="{D6A31E59-0053-448D-9826-2E1693D32AFC}" presName="negativeSpace" presStyleCnt="0"/>
      <dgm:spPr/>
    </dgm:pt>
    <dgm:pt modelId="{B8DF29B1-F232-4F01-AB2B-A2492E95288C}" type="pres">
      <dgm:prSet presAssocID="{D6A31E59-0053-448D-9826-2E1693D32AFC}" presName="childText" presStyleLbl="conFgAcc1" presStyleIdx="0" presStyleCnt="3">
        <dgm:presLayoutVars>
          <dgm:bulletEnabled val="1"/>
        </dgm:presLayoutVars>
      </dgm:prSet>
      <dgm:spPr/>
    </dgm:pt>
    <dgm:pt modelId="{E9B6286E-D8D0-416E-9361-8927C79C9079}" type="pres">
      <dgm:prSet presAssocID="{64152756-27CB-4193-B019-4F97D8B8C067}" presName="spaceBetweenRectangles" presStyleCnt="0"/>
      <dgm:spPr/>
    </dgm:pt>
    <dgm:pt modelId="{310AE4D4-7902-45EE-8D9C-1E80A3D60FE7}" type="pres">
      <dgm:prSet presAssocID="{E6C8F6DA-0099-457B-AB43-64896F82C85D}" presName="parentLin" presStyleCnt="0"/>
      <dgm:spPr/>
    </dgm:pt>
    <dgm:pt modelId="{75B3244D-13FD-4AF7-A0F4-E9CB70C53D7E}" type="pres">
      <dgm:prSet presAssocID="{E6C8F6DA-0099-457B-AB43-64896F82C85D}" presName="parentLeftMargin" presStyleLbl="node1" presStyleIdx="0" presStyleCnt="3"/>
      <dgm:spPr/>
    </dgm:pt>
    <dgm:pt modelId="{0120D720-CEF2-4A26-AC8E-505F9E0F4478}" type="pres">
      <dgm:prSet presAssocID="{E6C8F6DA-0099-457B-AB43-64896F82C85D}" presName="parentText" presStyleLbl="node1" presStyleIdx="1" presStyleCnt="3" custFlipHor="1" custScaleX="23199" custLinFactNeighborX="-11016" custLinFactNeighborY="2898">
        <dgm:presLayoutVars>
          <dgm:chMax val="0"/>
          <dgm:bulletEnabled val="1"/>
        </dgm:presLayoutVars>
      </dgm:prSet>
      <dgm:spPr/>
    </dgm:pt>
    <dgm:pt modelId="{D2EDF0BE-3EF6-47C2-B356-90E1A74A5C8C}" type="pres">
      <dgm:prSet presAssocID="{E6C8F6DA-0099-457B-AB43-64896F82C85D}" presName="negativeSpace" presStyleCnt="0"/>
      <dgm:spPr/>
    </dgm:pt>
    <dgm:pt modelId="{09761FCE-BD01-406D-9937-D4266CB9A57E}" type="pres">
      <dgm:prSet presAssocID="{E6C8F6DA-0099-457B-AB43-64896F82C85D}" presName="childText" presStyleLbl="conFgAcc1" presStyleIdx="1" presStyleCnt="3">
        <dgm:presLayoutVars>
          <dgm:bulletEnabled val="1"/>
        </dgm:presLayoutVars>
      </dgm:prSet>
      <dgm:spPr/>
    </dgm:pt>
    <dgm:pt modelId="{F7798511-0386-4C7F-A32B-4F86078F3BFC}" type="pres">
      <dgm:prSet presAssocID="{5FDBF41B-CC24-4FB7-B7B8-9F9C645B272E}" presName="spaceBetweenRectangles" presStyleCnt="0"/>
      <dgm:spPr/>
    </dgm:pt>
    <dgm:pt modelId="{E630F44F-5C15-4F7D-B321-A308BB3C9F61}" type="pres">
      <dgm:prSet presAssocID="{B020CE6D-BA56-449B-934D-80231BEEA3A0}" presName="parentLin" presStyleCnt="0"/>
      <dgm:spPr/>
    </dgm:pt>
    <dgm:pt modelId="{6DFECA22-92FB-42D5-BD56-018BB5C87888}" type="pres">
      <dgm:prSet presAssocID="{B020CE6D-BA56-449B-934D-80231BEEA3A0}" presName="parentLeftMargin" presStyleLbl="node1" presStyleIdx="1" presStyleCnt="3"/>
      <dgm:spPr/>
    </dgm:pt>
    <dgm:pt modelId="{41BA511A-E03A-4DD1-A63E-B507A7EF8089}" type="pres">
      <dgm:prSet presAssocID="{B020CE6D-BA56-449B-934D-80231BEEA3A0}" presName="parentText" presStyleLbl="node1" presStyleIdx="2" presStyleCnt="3" custFlipHor="0" custScaleX="24187" custLinFactX="84724" custLinFactNeighborX="100000" custLinFactNeighborY="870">
        <dgm:presLayoutVars>
          <dgm:chMax val="0"/>
          <dgm:bulletEnabled val="1"/>
        </dgm:presLayoutVars>
      </dgm:prSet>
      <dgm:spPr/>
    </dgm:pt>
    <dgm:pt modelId="{AA1EE75C-44F6-4FE0-990F-523410E4BADF}" type="pres">
      <dgm:prSet presAssocID="{B020CE6D-BA56-449B-934D-80231BEEA3A0}" presName="negativeSpace" presStyleCnt="0"/>
      <dgm:spPr/>
    </dgm:pt>
    <dgm:pt modelId="{3AB5DCF1-4B89-4525-8C6B-F5BBC254A979}" type="pres">
      <dgm:prSet presAssocID="{B020CE6D-BA56-449B-934D-80231BEEA3A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3C99BB02-26F5-4F60-8D3A-5F6539B403F7}" srcId="{73749EA7-C750-4DF6-B9B1-ECDBE2C67A28}" destId="{B020CE6D-BA56-449B-934D-80231BEEA3A0}" srcOrd="2" destOrd="0" parTransId="{CF1F4E85-228F-4E46-B104-D1C8B0D3C98F}" sibTransId="{86379813-7CD5-4709-BE06-64F1460C976A}"/>
    <dgm:cxn modelId="{AB8CF310-FCCB-44EF-B670-5AFD1491130E}" srcId="{73749EA7-C750-4DF6-B9B1-ECDBE2C67A28}" destId="{D6A31E59-0053-448D-9826-2E1693D32AFC}" srcOrd="0" destOrd="0" parTransId="{863CB131-F81E-4AFE-9E4A-A0CB274A20F9}" sibTransId="{64152756-27CB-4193-B019-4F97D8B8C067}"/>
    <dgm:cxn modelId="{31A0ED13-5CBC-478E-AD9A-BEEC405AE7C3}" type="presOf" srcId="{FEAEBE6E-BA16-41CE-9DD5-17EB24E2A566}" destId="{B8DF29B1-F232-4F01-AB2B-A2492E95288C}" srcOrd="0" destOrd="0" presId="urn:microsoft.com/office/officeart/2005/8/layout/list1"/>
    <dgm:cxn modelId="{6E31A16F-539F-417E-B224-EDD211040DC3}" type="presOf" srcId="{73749EA7-C750-4DF6-B9B1-ECDBE2C67A28}" destId="{859D9BE9-6597-465A-8677-A48FD86CBD71}" srcOrd="0" destOrd="0" presId="urn:microsoft.com/office/officeart/2005/8/layout/list1"/>
    <dgm:cxn modelId="{B78B1F76-A313-4A24-9C56-00168AA412E7}" srcId="{73749EA7-C750-4DF6-B9B1-ECDBE2C67A28}" destId="{E6C8F6DA-0099-457B-AB43-64896F82C85D}" srcOrd="1" destOrd="0" parTransId="{89BB8E19-A0E2-4815-8C8E-26B1C22813D8}" sibTransId="{5FDBF41B-CC24-4FB7-B7B8-9F9C645B272E}"/>
    <dgm:cxn modelId="{91DC119F-D635-4B3F-8545-CC3DBF9DB778}" type="presOf" srcId="{E6C8F6DA-0099-457B-AB43-64896F82C85D}" destId="{75B3244D-13FD-4AF7-A0F4-E9CB70C53D7E}" srcOrd="0" destOrd="0" presId="urn:microsoft.com/office/officeart/2005/8/layout/list1"/>
    <dgm:cxn modelId="{4797FAB1-4037-4211-8303-A84A503A7526}" type="presOf" srcId="{E6C8F6DA-0099-457B-AB43-64896F82C85D}" destId="{0120D720-CEF2-4A26-AC8E-505F9E0F4478}" srcOrd="1" destOrd="0" presId="urn:microsoft.com/office/officeart/2005/8/layout/list1"/>
    <dgm:cxn modelId="{EFEC56D2-597F-4296-ACA5-C7C464639E8D}" srcId="{D6A31E59-0053-448D-9826-2E1693D32AFC}" destId="{FEAEBE6E-BA16-41CE-9DD5-17EB24E2A566}" srcOrd="0" destOrd="0" parTransId="{DFC8315D-21FA-4EC5-97EF-50B93E6B6D12}" sibTransId="{07ECE209-A00F-4EF0-A166-55A46E2687AC}"/>
    <dgm:cxn modelId="{C596F2E5-77D4-4081-9F4F-F712F34E564E}" type="presOf" srcId="{D6A31E59-0053-448D-9826-2E1693D32AFC}" destId="{A72B7471-4E62-40F8-A423-6A271CE6369F}" srcOrd="0" destOrd="0" presId="urn:microsoft.com/office/officeart/2005/8/layout/list1"/>
    <dgm:cxn modelId="{E5CE19E8-A9CB-431E-954E-4087734E7483}" type="presOf" srcId="{B020CE6D-BA56-449B-934D-80231BEEA3A0}" destId="{41BA511A-E03A-4DD1-A63E-B507A7EF8089}" srcOrd="1" destOrd="0" presId="urn:microsoft.com/office/officeart/2005/8/layout/list1"/>
    <dgm:cxn modelId="{38F41BF3-F456-4ED8-8D28-451068A2E822}" type="presOf" srcId="{B020CE6D-BA56-449B-934D-80231BEEA3A0}" destId="{6DFECA22-92FB-42D5-BD56-018BB5C87888}" srcOrd="0" destOrd="0" presId="urn:microsoft.com/office/officeart/2005/8/layout/list1"/>
    <dgm:cxn modelId="{A049DBF7-4309-442C-98A0-83D3E4DE2C63}" type="presOf" srcId="{D6A31E59-0053-448D-9826-2E1693D32AFC}" destId="{5D506671-F2F8-4CE3-B6F3-4A78EC0488B8}" srcOrd="1" destOrd="0" presId="urn:microsoft.com/office/officeart/2005/8/layout/list1"/>
    <dgm:cxn modelId="{2EB880C8-D975-4974-9E3B-B357809456A9}" type="presParOf" srcId="{859D9BE9-6597-465A-8677-A48FD86CBD71}" destId="{F058163B-3B3F-4772-9DDB-7A14FD4199C3}" srcOrd="0" destOrd="0" presId="urn:microsoft.com/office/officeart/2005/8/layout/list1"/>
    <dgm:cxn modelId="{07DEAB2F-B292-4D1E-B904-CA34A1786DFD}" type="presParOf" srcId="{F058163B-3B3F-4772-9DDB-7A14FD4199C3}" destId="{A72B7471-4E62-40F8-A423-6A271CE6369F}" srcOrd="0" destOrd="0" presId="urn:microsoft.com/office/officeart/2005/8/layout/list1"/>
    <dgm:cxn modelId="{D7AB3455-2B29-42AC-8985-0FC93E8377FE}" type="presParOf" srcId="{F058163B-3B3F-4772-9DDB-7A14FD4199C3}" destId="{5D506671-F2F8-4CE3-B6F3-4A78EC0488B8}" srcOrd="1" destOrd="0" presId="urn:microsoft.com/office/officeart/2005/8/layout/list1"/>
    <dgm:cxn modelId="{945EA662-A5BC-4E83-B457-C21EE6AAA680}" type="presParOf" srcId="{859D9BE9-6597-465A-8677-A48FD86CBD71}" destId="{CE50FE6C-0E55-4133-AE31-9A0B633E9ECB}" srcOrd="1" destOrd="0" presId="urn:microsoft.com/office/officeart/2005/8/layout/list1"/>
    <dgm:cxn modelId="{236DC701-A607-4663-8428-8C9E129E6257}" type="presParOf" srcId="{859D9BE9-6597-465A-8677-A48FD86CBD71}" destId="{B8DF29B1-F232-4F01-AB2B-A2492E95288C}" srcOrd="2" destOrd="0" presId="urn:microsoft.com/office/officeart/2005/8/layout/list1"/>
    <dgm:cxn modelId="{2FAA58F0-220A-4B81-A2CD-4B47B05F3719}" type="presParOf" srcId="{859D9BE9-6597-465A-8677-A48FD86CBD71}" destId="{E9B6286E-D8D0-416E-9361-8927C79C9079}" srcOrd="3" destOrd="0" presId="urn:microsoft.com/office/officeart/2005/8/layout/list1"/>
    <dgm:cxn modelId="{E574EB55-6483-474E-ABB6-469F35757B63}" type="presParOf" srcId="{859D9BE9-6597-465A-8677-A48FD86CBD71}" destId="{310AE4D4-7902-45EE-8D9C-1E80A3D60FE7}" srcOrd="4" destOrd="0" presId="urn:microsoft.com/office/officeart/2005/8/layout/list1"/>
    <dgm:cxn modelId="{D73D4B88-1189-4A8D-B9A6-991D068EDDFE}" type="presParOf" srcId="{310AE4D4-7902-45EE-8D9C-1E80A3D60FE7}" destId="{75B3244D-13FD-4AF7-A0F4-E9CB70C53D7E}" srcOrd="0" destOrd="0" presId="urn:microsoft.com/office/officeart/2005/8/layout/list1"/>
    <dgm:cxn modelId="{89532B75-5B59-4E5B-9609-4A34BB77A9BF}" type="presParOf" srcId="{310AE4D4-7902-45EE-8D9C-1E80A3D60FE7}" destId="{0120D720-CEF2-4A26-AC8E-505F9E0F4478}" srcOrd="1" destOrd="0" presId="urn:microsoft.com/office/officeart/2005/8/layout/list1"/>
    <dgm:cxn modelId="{17673AED-F1A5-4E38-ADFC-F6A42BF923C7}" type="presParOf" srcId="{859D9BE9-6597-465A-8677-A48FD86CBD71}" destId="{D2EDF0BE-3EF6-47C2-B356-90E1A74A5C8C}" srcOrd="5" destOrd="0" presId="urn:microsoft.com/office/officeart/2005/8/layout/list1"/>
    <dgm:cxn modelId="{88BC4E2E-8E74-4729-A562-8E6F2E6C03EF}" type="presParOf" srcId="{859D9BE9-6597-465A-8677-A48FD86CBD71}" destId="{09761FCE-BD01-406D-9937-D4266CB9A57E}" srcOrd="6" destOrd="0" presId="urn:microsoft.com/office/officeart/2005/8/layout/list1"/>
    <dgm:cxn modelId="{9690F04A-7DEC-4699-AFD4-B79E2016545A}" type="presParOf" srcId="{859D9BE9-6597-465A-8677-A48FD86CBD71}" destId="{F7798511-0386-4C7F-A32B-4F86078F3BFC}" srcOrd="7" destOrd="0" presId="urn:microsoft.com/office/officeart/2005/8/layout/list1"/>
    <dgm:cxn modelId="{D404D4B3-9386-475F-A925-E04FA818B61F}" type="presParOf" srcId="{859D9BE9-6597-465A-8677-A48FD86CBD71}" destId="{E630F44F-5C15-4F7D-B321-A308BB3C9F61}" srcOrd="8" destOrd="0" presId="urn:microsoft.com/office/officeart/2005/8/layout/list1"/>
    <dgm:cxn modelId="{7535C516-5806-4CE3-A2F2-F4869863F4B1}" type="presParOf" srcId="{E630F44F-5C15-4F7D-B321-A308BB3C9F61}" destId="{6DFECA22-92FB-42D5-BD56-018BB5C87888}" srcOrd="0" destOrd="0" presId="urn:microsoft.com/office/officeart/2005/8/layout/list1"/>
    <dgm:cxn modelId="{187552B8-8326-4B36-BD60-F517E01B78C2}" type="presParOf" srcId="{E630F44F-5C15-4F7D-B321-A308BB3C9F61}" destId="{41BA511A-E03A-4DD1-A63E-B507A7EF8089}" srcOrd="1" destOrd="0" presId="urn:microsoft.com/office/officeart/2005/8/layout/list1"/>
    <dgm:cxn modelId="{13226F10-9C00-430F-826C-9CA4E77000DD}" type="presParOf" srcId="{859D9BE9-6597-465A-8677-A48FD86CBD71}" destId="{AA1EE75C-44F6-4FE0-990F-523410E4BADF}" srcOrd="9" destOrd="0" presId="urn:microsoft.com/office/officeart/2005/8/layout/list1"/>
    <dgm:cxn modelId="{F840A886-9B9C-45CA-93B0-9F7ADA901C0C}" type="presParOf" srcId="{859D9BE9-6597-465A-8677-A48FD86CBD71}" destId="{3AB5DCF1-4B89-4525-8C6B-F5BBC254A97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3749EA7-C750-4DF6-B9B1-ECDBE2C67A28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6C8F6DA-0099-457B-AB43-64896F82C85D}">
      <dgm:prSet phldrT="[Testo]" custT="1"/>
      <dgm:spPr/>
      <dgm:t>
        <a:bodyPr/>
        <a:lstStyle/>
        <a:p>
          <a:r>
            <a:rPr lang="it-IT" sz="3000" b="1" i="1" dirty="0"/>
            <a:t>P</a:t>
          </a:r>
          <a:r>
            <a:rPr lang="it-IT" sz="3000" b="1" dirty="0"/>
            <a:t>(x)</a:t>
          </a:r>
        </a:p>
      </dgm:t>
    </dgm:pt>
    <dgm:pt modelId="{89BB8E19-A0E2-4815-8C8E-26B1C22813D8}" type="parTrans" cxnId="{B78B1F76-A313-4A24-9C56-00168AA412E7}">
      <dgm:prSet/>
      <dgm:spPr/>
      <dgm:t>
        <a:bodyPr/>
        <a:lstStyle/>
        <a:p>
          <a:endParaRPr lang="it-IT"/>
        </a:p>
      </dgm:t>
    </dgm:pt>
    <dgm:pt modelId="{5FDBF41B-CC24-4FB7-B7B8-9F9C645B272E}" type="sibTrans" cxnId="{B78B1F76-A313-4A24-9C56-00168AA412E7}">
      <dgm:prSet/>
      <dgm:spPr/>
      <dgm:t>
        <a:bodyPr/>
        <a:lstStyle/>
        <a:p>
          <a:endParaRPr lang="it-IT"/>
        </a:p>
      </dgm:t>
    </dgm:pt>
    <dgm:pt modelId="{B020CE6D-BA56-449B-934D-80231BEEA3A0}">
      <dgm:prSet phldrT="[Testo]" custT="1"/>
      <dgm:spPr/>
      <dgm:t>
        <a:bodyPr/>
        <a:lstStyle/>
        <a:p>
          <a:r>
            <a:rPr lang="it-IT" sz="3000" b="1" i="1" dirty="0"/>
            <a:t>Q</a:t>
          </a:r>
          <a:r>
            <a:rPr lang="it-IT" sz="3000" b="1" dirty="0"/>
            <a:t>(x)</a:t>
          </a:r>
          <a:endParaRPr lang="it-IT" sz="3000" dirty="0"/>
        </a:p>
      </dgm:t>
    </dgm:pt>
    <dgm:pt modelId="{CF1F4E85-228F-4E46-B104-D1C8B0D3C98F}" type="parTrans" cxnId="{3C99BB02-26F5-4F60-8D3A-5F6539B403F7}">
      <dgm:prSet/>
      <dgm:spPr/>
      <dgm:t>
        <a:bodyPr/>
        <a:lstStyle/>
        <a:p>
          <a:endParaRPr lang="it-IT"/>
        </a:p>
      </dgm:t>
    </dgm:pt>
    <dgm:pt modelId="{86379813-7CD5-4709-BE06-64F1460C976A}" type="sibTrans" cxnId="{3C99BB02-26F5-4F60-8D3A-5F6539B403F7}">
      <dgm:prSet/>
      <dgm:spPr/>
      <dgm:t>
        <a:bodyPr/>
        <a:lstStyle/>
        <a:p>
          <a:endParaRPr lang="it-IT"/>
        </a:p>
      </dgm:t>
    </dgm:pt>
    <dgm:pt modelId="{D6A31E59-0053-448D-9826-2E1693D32AFC}">
      <dgm:prSet phldrT="[Testo]" custT="1"/>
      <dgm:spPr>
        <a:solidFill>
          <a:srgbClr val="FFFF00"/>
        </a:solidFill>
        <a:ln>
          <a:solidFill>
            <a:schemeClr val="tx1"/>
          </a:solidFill>
        </a:ln>
      </dgm:spPr>
      <dgm:t>
        <a:bodyPr/>
        <a:lstStyle/>
        <a:p>
          <a:r>
            <a:rPr lang="it-IT" sz="3000" b="1" dirty="0">
              <a:solidFill>
                <a:schemeClr val="bg1"/>
              </a:solidFill>
              <a:sym typeface="Symbol" panose="05050102010706020507" pitchFamily="18" charset="2"/>
            </a:rPr>
            <a:t></a:t>
          </a:r>
          <a:r>
            <a:rPr lang="it-IT" sz="3000" b="1" i="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r>
            <a:rPr lang="it-IT" sz="3000" b="1" dirty="0" err="1">
              <a:solidFill>
                <a:schemeClr val="bg1"/>
              </a:solidFill>
              <a:sym typeface="Symbol" panose="05050102010706020507" pitchFamily="18" charset="2"/>
            </a:rPr>
            <a:t></a:t>
          </a:r>
          <a:r>
            <a:rPr lang="it-IT" sz="3000" b="1" i="1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endParaRPr lang="it-IT" sz="3000" b="1" dirty="0">
            <a:solidFill>
              <a:schemeClr val="bg1"/>
            </a:solidFill>
          </a:endParaRPr>
        </a:p>
      </dgm:t>
    </dgm:pt>
    <dgm:pt modelId="{64152756-27CB-4193-B019-4F97D8B8C067}" type="sibTrans" cxnId="{AB8CF310-FCCB-44EF-B670-5AFD1491130E}">
      <dgm:prSet/>
      <dgm:spPr/>
      <dgm:t>
        <a:bodyPr/>
        <a:lstStyle/>
        <a:p>
          <a:endParaRPr lang="it-IT"/>
        </a:p>
      </dgm:t>
    </dgm:pt>
    <dgm:pt modelId="{863CB131-F81E-4AFE-9E4A-A0CB274A20F9}" type="parTrans" cxnId="{AB8CF310-FCCB-44EF-B670-5AFD1491130E}">
      <dgm:prSet/>
      <dgm:spPr/>
      <dgm:t>
        <a:bodyPr/>
        <a:lstStyle/>
        <a:p>
          <a:endParaRPr lang="it-IT"/>
        </a:p>
      </dgm:t>
    </dgm:pt>
    <dgm:pt modelId="{FEAEBE6E-BA16-41CE-9DD5-17EB24E2A566}">
      <dgm:prSet/>
      <dgm:spPr/>
      <dgm:t>
        <a:bodyPr/>
        <a:lstStyle/>
        <a:p>
          <a:endParaRPr lang="it-IT" dirty="0"/>
        </a:p>
      </dgm:t>
    </dgm:pt>
    <dgm:pt modelId="{DFC8315D-21FA-4EC5-97EF-50B93E6B6D12}" type="parTrans" cxnId="{EFEC56D2-597F-4296-ACA5-C7C464639E8D}">
      <dgm:prSet/>
      <dgm:spPr/>
      <dgm:t>
        <a:bodyPr/>
        <a:lstStyle/>
        <a:p>
          <a:endParaRPr lang="it-IT"/>
        </a:p>
      </dgm:t>
    </dgm:pt>
    <dgm:pt modelId="{07ECE209-A00F-4EF0-A166-55A46E2687AC}" type="sibTrans" cxnId="{EFEC56D2-597F-4296-ACA5-C7C464639E8D}">
      <dgm:prSet/>
      <dgm:spPr/>
      <dgm:t>
        <a:bodyPr/>
        <a:lstStyle/>
        <a:p>
          <a:endParaRPr lang="it-IT"/>
        </a:p>
      </dgm:t>
    </dgm:pt>
    <dgm:pt modelId="{859D9BE9-6597-465A-8677-A48FD86CBD71}" type="pres">
      <dgm:prSet presAssocID="{73749EA7-C750-4DF6-B9B1-ECDBE2C67A28}" presName="linear" presStyleCnt="0">
        <dgm:presLayoutVars>
          <dgm:dir/>
          <dgm:animLvl val="lvl"/>
          <dgm:resizeHandles val="exact"/>
        </dgm:presLayoutVars>
      </dgm:prSet>
      <dgm:spPr/>
    </dgm:pt>
    <dgm:pt modelId="{F058163B-3B3F-4772-9DDB-7A14FD4199C3}" type="pres">
      <dgm:prSet presAssocID="{D6A31E59-0053-448D-9826-2E1693D32AFC}" presName="parentLin" presStyleCnt="0"/>
      <dgm:spPr/>
    </dgm:pt>
    <dgm:pt modelId="{A72B7471-4E62-40F8-A423-6A271CE6369F}" type="pres">
      <dgm:prSet presAssocID="{D6A31E59-0053-448D-9826-2E1693D32AFC}" presName="parentLeftMargin" presStyleLbl="node1" presStyleIdx="0" presStyleCnt="3"/>
      <dgm:spPr/>
    </dgm:pt>
    <dgm:pt modelId="{5D506671-F2F8-4CE3-B6F3-4A78EC0488B8}" type="pres">
      <dgm:prSet presAssocID="{D6A31E59-0053-448D-9826-2E1693D32AFC}" presName="parentText" presStyleLbl="node1" presStyleIdx="0" presStyleCnt="3" custScaleX="29354">
        <dgm:presLayoutVars>
          <dgm:chMax val="0"/>
          <dgm:bulletEnabled val="1"/>
        </dgm:presLayoutVars>
      </dgm:prSet>
      <dgm:spPr/>
    </dgm:pt>
    <dgm:pt modelId="{CE50FE6C-0E55-4133-AE31-9A0B633E9ECB}" type="pres">
      <dgm:prSet presAssocID="{D6A31E59-0053-448D-9826-2E1693D32AFC}" presName="negativeSpace" presStyleCnt="0"/>
      <dgm:spPr/>
    </dgm:pt>
    <dgm:pt modelId="{B8DF29B1-F232-4F01-AB2B-A2492E95288C}" type="pres">
      <dgm:prSet presAssocID="{D6A31E59-0053-448D-9826-2E1693D32AFC}" presName="childText" presStyleLbl="conFgAcc1" presStyleIdx="0" presStyleCnt="3">
        <dgm:presLayoutVars>
          <dgm:bulletEnabled val="1"/>
        </dgm:presLayoutVars>
      </dgm:prSet>
      <dgm:spPr/>
    </dgm:pt>
    <dgm:pt modelId="{E9B6286E-D8D0-416E-9361-8927C79C9079}" type="pres">
      <dgm:prSet presAssocID="{64152756-27CB-4193-B019-4F97D8B8C067}" presName="spaceBetweenRectangles" presStyleCnt="0"/>
      <dgm:spPr/>
    </dgm:pt>
    <dgm:pt modelId="{310AE4D4-7902-45EE-8D9C-1E80A3D60FE7}" type="pres">
      <dgm:prSet presAssocID="{E6C8F6DA-0099-457B-AB43-64896F82C85D}" presName="parentLin" presStyleCnt="0"/>
      <dgm:spPr/>
    </dgm:pt>
    <dgm:pt modelId="{75B3244D-13FD-4AF7-A0F4-E9CB70C53D7E}" type="pres">
      <dgm:prSet presAssocID="{E6C8F6DA-0099-457B-AB43-64896F82C85D}" presName="parentLeftMargin" presStyleLbl="node1" presStyleIdx="0" presStyleCnt="3"/>
      <dgm:spPr/>
    </dgm:pt>
    <dgm:pt modelId="{0120D720-CEF2-4A26-AC8E-505F9E0F4478}" type="pres">
      <dgm:prSet presAssocID="{E6C8F6DA-0099-457B-AB43-64896F82C85D}" presName="parentText" presStyleLbl="node1" presStyleIdx="1" presStyleCnt="3" custFlipHor="1" custScaleX="23199" custLinFactNeighborX="-11016" custLinFactNeighborY="2898">
        <dgm:presLayoutVars>
          <dgm:chMax val="0"/>
          <dgm:bulletEnabled val="1"/>
        </dgm:presLayoutVars>
      </dgm:prSet>
      <dgm:spPr/>
    </dgm:pt>
    <dgm:pt modelId="{D2EDF0BE-3EF6-47C2-B356-90E1A74A5C8C}" type="pres">
      <dgm:prSet presAssocID="{E6C8F6DA-0099-457B-AB43-64896F82C85D}" presName="negativeSpace" presStyleCnt="0"/>
      <dgm:spPr/>
    </dgm:pt>
    <dgm:pt modelId="{09761FCE-BD01-406D-9937-D4266CB9A57E}" type="pres">
      <dgm:prSet presAssocID="{E6C8F6DA-0099-457B-AB43-64896F82C85D}" presName="childText" presStyleLbl="conFgAcc1" presStyleIdx="1" presStyleCnt="3">
        <dgm:presLayoutVars>
          <dgm:bulletEnabled val="1"/>
        </dgm:presLayoutVars>
      </dgm:prSet>
      <dgm:spPr/>
    </dgm:pt>
    <dgm:pt modelId="{F7798511-0386-4C7F-A32B-4F86078F3BFC}" type="pres">
      <dgm:prSet presAssocID="{5FDBF41B-CC24-4FB7-B7B8-9F9C645B272E}" presName="spaceBetweenRectangles" presStyleCnt="0"/>
      <dgm:spPr/>
    </dgm:pt>
    <dgm:pt modelId="{E630F44F-5C15-4F7D-B321-A308BB3C9F61}" type="pres">
      <dgm:prSet presAssocID="{B020CE6D-BA56-449B-934D-80231BEEA3A0}" presName="parentLin" presStyleCnt="0"/>
      <dgm:spPr/>
    </dgm:pt>
    <dgm:pt modelId="{6DFECA22-92FB-42D5-BD56-018BB5C87888}" type="pres">
      <dgm:prSet presAssocID="{B020CE6D-BA56-449B-934D-80231BEEA3A0}" presName="parentLeftMargin" presStyleLbl="node1" presStyleIdx="1" presStyleCnt="3"/>
      <dgm:spPr/>
    </dgm:pt>
    <dgm:pt modelId="{41BA511A-E03A-4DD1-A63E-B507A7EF8089}" type="pres">
      <dgm:prSet presAssocID="{B020CE6D-BA56-449B-934D-80231BEEA3A0}" presName="parentText" presStyleLbl="node1" presStyleIdx="2" presStyleCnt="3" custFlipHor="0" custScaleX="24187" custLinFactX="84724" custLinFactNeighborX="100000" custLinFactNeighborY="870">
        <dgm:presLayoutVars>
          <dgm:chMax val="0"/>
          <dgm:bulletEnabled val="1"/>
        </dgm:presLayoutVars>
      </dgm:prSet>
      <dgm:spPr/>
    </dgm:pt>
    <dgm:pt modelId="{AA1EE75C-44F6-4FE0-990F-523410E4BADF}" type="pres">
      <dgm:prSet presAssocID="{B020CE6D-BA56-449B-934D-80231BEEA3A0}" presName="negativeSpace" presStyleCnt="0"/>
      <dgm:spPr/>
    </dgm:pt>
    <dgm:pt modelId="{3AB5DCF1-4B89-4525-8C6B-F5BBC254A979}" type="pres">
      <dgm:prSet presAssocID="{B020CE6D-BA56-449B-934D-80231BEEA3A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3C99BB02-26F5-4F60-8D3A-5F6539B403F7}" srcId="{73749EA7-C750-4DF6-B9B1-ECDBE2C67A28}" destId="{B020CE6D-BA56-449B-934D-80231BEEA3A0}" srcOrd="2" destOrd="0" parTransId="{CF1F4E85-228F-4E46-B104-D1C8B0D3C98F}" sibTransId="{86379813-7CD5-4709-BE06-64F1460C976A}"/>
    <dgm:cxn modelId="{AB8CF310-FCCB-44EF-B670-5AFD1491130E}" srcId="{73749EA7-C750-4DF6-B9B1-ECDBE2C67A28}" destId="{D6A31E59-0053-448D-9826-2E1693D32AFC}" srcOrd="0" destOrd="0" parTransId="{863CB131-F81E-4AFE-9E4A-A0CB274A20F9}" sibTransId="{64152756-27CB-4193-B019-4F97D8B8C067}"/>
    <dgm:cxn modelId="{31A0ED13-5CBC-478E-AD9A-BEEC405AE7C3}" type="presOf" srcId="{FEAEBE6E-BA16-41CE-9DD5-17EB24E2A566}" destId="{B8DF29B1-F232-4F01-AB2B-A2492E95288C}" srcOrd="0" destOrd="0" presId="urn:microsoft.com/office/officeart/2005/8/layout/list1"/>
    <dgm:cxn modelId="{6E31A16F-539F-417E-B224-EDD211040DC3}" type="presOf" srcId="{73749EA7-C750-4DF6-B9B1-ECDBE2C67A28}" destId="{859D9BE9-6597-465A-8677-A48FD86CBD71}" srcOrd="0" destOrd="0" presId="urn:microsoft.com/office/officeart/2005/8/layout/list1"/>
    <dgm:cxn modelId="{B78B1F76-A313-4A24-9C56-00168AA412E7}" srcId="{73749EA7-C750-4DF6-B9B1-ECDBE2C67A28}" destId="{E6C8F6DA-0099-457B-AB43-64896F82C85D}" srcOrd="1" destOrd="0" parTransId="{89BB8E19-A0E2-4815-8C8E-26B1C22813D8}" sibTransId="{5FDBF41B-CC24-4FB7-B7B8-9F9C645B272E}"/>
    <dgm:cxn modelId="{91DC119F-D635-4B3F-8545-CC3DBF9DB778}" type="presOf" srcId="{E6C8F6DA-0099-457B-AB43-64896F82C85D}" destId="{75B3244D-13FD-4AF7-A0F4-E9CB70C53D7E}" srcOrd="0" destOrd="0" presId="urn:microsoft.com/office/officeart/2005/8/layout/list1"/>
    <dgm:cxn modelId="{4797FAB1-4037-4211-8303-A84A503A7526}" type="presOf" srcId="{E6C8F6DA-0099-457B-AB43-64896F82C85D}" destId="{0120D720-CEF2-4A26-AC8E-505F9E0F4478}" srcOrd="1" destOrd="0" presId="urn:microsoft.com/office/officeart/2005/8/layout/list1"/>
    <dgm:cxn modelId="{EFEC56D2-597F-4296-ACA5-C7C464639E8D}" srcId="{D6A31E59-0053-448D-9826-2E1693D32AFC}" destId="{FEAEBE6E-BA16-41CE-9DD5-17EB24E2A566}" srcOrd="0" destOrd="0" parTransId="{DFC8315D-21FA-4EC5-97EF-50B93E6B6D12}" sibTransId="{07ECE209-A00F-4EF0-A166-55A46E2687AC}"/>
    <dgm:cxn modelId="{C596F2E5-77D4-4081-9F4F-F712F34E564E}" type="presOf" srcId="{D6A31E59-0053-448D-9826-2E1693D32AFC}" destId="{A72B7471-4E62-40F8-A423-6A271CE6369F}" srcOrd="0" destOrd="0" presId="urn:microsoft.com/office/officeart/2005/8/layout/list1"/>
    <dgm:cxn modelId="{E5CE19E8-A9CB-431E-954E-4087734E7483}" type="presOf" srcId="{B020CE6D-BA56-449B-934D-80231BEEA3A0}" destId="{41BA511A-E03A-4DD1-A63E-B507A7EF8089}" srcOrd="1" destOrd="0" presId="urn:microsoft.com/office/officeart/2005/8/layout/list1"/>
    <dgm:cxn modelId="{38F41BF3-F456-4ED8-8D28-451068A2E822}" type="presOf" srcId="{B020CE6D-BA56-449B-934D-80231BEEA3A0}" destId="{6DFECA22-92FB-42D5-BD56-018BB5C87888}" srcOrd="0" destOrd="0" presId="urn:microsoft.com/office/officeart/2005/8/layout/list1"/>
    <dgm:cxn modelId="{A049DBF7-4309-442C-98A0-83D3E4DE2C63}" type="presOf" srcId="{D6A31E59-0053-448D-9826-2E1693D32AFC}" destId="{5D506671-F2F8-4CE3-B6F3-4A78EC0488B8}" srcOrd="1" destOrd="0" presId="urn:microsoft.com/office/officeart/2005/8/layout/list1"/>
    <dgm:cxn modelId="{2EB880C8-D975-4974-9E3B-B357809456A9}" type="presParOf" srcId="{859D9BE9-6597-465A-8677-A48FD86CBD71}" destId="{F058163B-3B3F-4772-9DDB-7A14FD4199C3}" srcOrd="0" destOrd="0" presId="urn:microsoft.com/office/officeart/2005/8/layout/list1"/>
    <dgm:cxn modelId="{07DEAB2F-B292-4D1E-B904-CA34A1786DFD}" type="presParOf" srcId="{F058163B-3B3F-4772-9DDB-7A14FD4199C3}" destId="{A72B7471-4E62-40F8-A423-6A271CE6369F}" srcOrd="0" destOrd="0" presId="urn:microsoft.com/office/officeart/2005/8/layout/list1"/>
    <dgm:cxn modelId="{D7AB3455-2B29-42AC-8985-0FC93E8377FE}" type="presParOf" srcId="{F058163B-3B3F-4772-9DDB-7A14FD4199C3}" destId="{5D506671-F2F8-4CE3-B6F3-4A78EC0488B8}" srcOrd="1" destOrd="0" presId="urn:microsoft.com/office/officeart/2005/8/layout/list1"/>
    <dgm:cxn modelId="{945EA662-A5BC-4E83-B457-C21EE6AAA680}" type="presParOf" srcId="{859D9BE9-6597-465A-8677-A48FD86CBD71}" destId="{CE50FE6C-0E55-4133-AE31-9A0B633E9ECB}" srcOrd="1" destOrd="0" presId="urn:microsoft.com/office/officeart/2005/8/layout/list1"/>
    <dgm:cxn modelId="{236DC701-A607-4663-8428-8C9E129E6257}" type="presParOf" srcId="{859D9BE9-6597-465A-8677-A48FD86CBD71}" destId="{B8DF29B1-F232-4F01-AB2B-A2492E95288C}" srcOrd="2" destOrd="0" presId="urn:microsoft.com/office/officeart/2005/8/layout/list1"/>
    <dgm:cxn modelId="{2FAA58F0-220A-4B81-A2CD-4B47B05F3719}" type="presParOf" srcId="{859D9BE9-6597-465A-8677-A48FD86CBD71}" destId="{E9B6286E-D8D0-416E-9361-8927C79C9079}" srcOrd="3" destOrd="0" presId="urn:microsoft.com/office/officeart/2005/8/layout/list1"/>
    <dgm:cxn modelId="{E574EB55-6483-474E-ABB6-469F35757B63}" type="presParOf" srcId="{859D9BE9-6597-465A-8677-A48FD86CBD71}" destId="{310AE4D4-7902-45EE-8D9C-1E80A3D60FE7}" srcOrd="4" destOrd="0" presId="urn:microsoft.com/office/officeart/2005/8/layout/list1"/>
    <dgm:cxn modelId="{D73D4B88-1189-4A8D-B9A6-991D068EDDFE}" type="presParOf" srcId="{310AE4D4-7902-45EE-8D9C-1E80A3D60FE7}" destId="{75B3244D-13FD-4AF7-A0F4-E9CB70C53D7E}" srcOrd="0" destOrd="0" presId="urn:microsoft.com/office/officeart/2005/8/layout/list1"/>
    <dgm:cxn modelId="{89532B75-5B59-4E5B-9609-4A34BB77A9BF}" type="presParOf" srcId="{310AE4D4-7902-45EE-8D9C-1E80A3D60FE7}" destId="{0120D720-CEF2-4A26-AC8E-505F9E0F4478}" srcOrd="1" destOrd="0" presId="urn:microsoft.com/office/officeart/2005/8/layout/list1"/>
    <dgm:cxn modelId="{17673AED-F1A5-4E38-ADFC-F6A42BF923C7}" type="presParOf" srcId="{859D9BE9-6597-465A-8677-A48FD86CBD71}" destId="{D2EDF0BE-3EF6-47C2-B356-90E1A74A5C8C}" srcOrd="5" destOrd="0" presId="urn:microsoft.com/office/officeart/2005/8/layout/list1"/>
    <dgm:cxn modelId="{88BC4E2E-8E74-4729-A562-8E6F2E6C03EF}" type="presParOf" srcId="{859D9BE9-6597-465A-8677-A48FD86CBD71}" destId="{09761FCE-BD01-406D-9937-D4266CB9A57E}" srcOrd="6" destOrd="0" presId="urn:microsoft.com/office/officeart/2005/8/layout/list1"/>
    <dgm:cxn modelId="{9690F04A-7DEC-4699-AFD4-B79E2016545A}" type="presParOf" srcId="{859D9BE9-6597-465A-8677-A48FD86CBD71}" destId="{F7798511-0386-4C7F-A32B-4F86078F3BFC}" srcOrd="7" destOrd="0" presId="urn:microsoft.com/office/officeart/2005/8/layout/list1"/>
    <dgm:cxn modelId="{D404D4B3-9386-475F-A925-E04FA818B61F}" type="presParOf" srcId="{859D9BE9-6597-465A-8677-A48FD86CBD71}" destId="{E630F44F-5C15-4F7D-B321-A308BB3C9F61}" srcOrd="8" destOrd="0" presId="urn:microsoft.com/office/officeart/2005/8/layout/list1"/>
    <dgm:cxn modelId="{7535C516-5806-4CE3-A2F2-F4869863F4B1}" type="presParOf" srcId="{E630F44F-5C15-4F7D-B321-A308BB3C9F61}" destId="{6DFECA22-92FB-42D5-BD56-018BB5C87888}" srcOrd="0" destOrd="0" presId="urn:microsoft.com/office/officeart/2005/8/layout/list1"/>
    <dgm:cxn modelId="{187552B8-8326-4B36-BD60-F517E01B78C2}" type="presParOf" srcId="{E630F44F-5C15-4F7D-B321-A308BB3C9F61}" destId="{41BA511A-E03A-4DD1-A63E-B507A7EF8089}" srcOrd="1" destOrd="0" presId="urn:microsoft.com/office/officeart/2005/8/layout/list1"/>
    <dgm:cxn modelId="{13226F10-9C00-430F-826C-9CA4E77000DD}" type="presParOf" srcId="{859D9BE9-6597-465A-8677-A48FD86CBD71}" destId="{AA1EE75C-44F6-4FE0-990F-523410E4BADF}" srcOrd="9" destOrd="0" presId="urn:microsoft.com/office/officeart/2005/8/layout/list1"/>
    <dgm:cxn modelId="{F840A886-9B9C-45CA-93B0-9F7ADA901C0C}" type="presParOf" srcId="{859D9BE9-6597-465A-8677-A48FD86CBD71}" destId="{3AB5DCF1-4B89-4525-8C6B-F5BBC254A97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DF29B1-F232-4F01-AB2B-A2492E95288C}">
      <dsp:nvSpPr>
        <dsp:cNvPr id="0" name=""/>
        <dsp:cNvSpPr/>
      </dsp:nvSpPr>
      <dsp:spPr>
        <a:xfrm>
          <a:off x="0" y="47932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4398" tIns="666496" rIns="694398" bIns="227584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it-IT" sz="3200" kern="1200" dirty="0"/>
        </a:p>
      </dsp:txBody>
      <dsp:txXfrm>
        <a:off x="0" y="479321"/>
        <a:ext cx="8947150" cy="806400"/>
      </dsp:txXfrm>
    </dsp:sp>
    <dsp:sp modelId="{5D506671-F2F8-4CE3-B6F3-4A78EC0488B8}">
      <dsp:nvSpPr>
        <dsp:cNvPr id="0" name=""/>
        <dsp:cNvSpPr/>
      </dsp:nvSpPr>
      <dsp:spPr>
        <a:xfrm>
          <a:off x="447357" y="7001"/>
          <a:ext cx="1838442" cy="944640"/>
        </a:xfrm>
        <a:prstGeom prst="roundRect">
          <a:avLst/>
        </a:prstGeom>
        <a:solidFill>
          <a:srgbClr val="FFFF00"/>
        </a:solidFill>
        <a:ln w="28575" cap="rnd" cmpd="sng" algn="ctr">
          <a:solidFill>
            <a:schemeClr val="tx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kern="1200" dirty="0">
              <a:solidFill>
                <a:schemeClr val="bg1"/>
              </a:solidFill>
              <a:sym typeface="Symbol" panose="05050102010706020507" pitchFamily="18" charset="2"/>
            </a:rPr>
            <a:t></a:t>
          </a:r>
          <a:r>
            <a:rPr lang="it-IT" sz="3000" b="1" i="0" kern="120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r>
            <a:rPr lang="it-IT" sz="3000" b="1" kern="1200" dirty="0" err="1">
              <a:solidFill>
                <a:schemeClr val="bg1"/>
              </a:solidFill>
              <a:sym typeface="Symbol" panose="05050102010706020507" pitchFamily="18" charset="2"/>
            </a:rPr>
            <a:t></a:t>
          </a:r>
          <a:r>
            <a:rPr lang="it-IT" sz="3000" b="1" i="1" kern="120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endParaRPr lang="it-IT" sz="3000" b="1" kern="1200" dirty="0">
            <a:solidFill>
              <a:schemeClr val="bg1"/>
            </a:solidFill>
          </a:endParaRPr>
        </a:p>
      </dsp:txBody>
      <dsp:txXfrm>
        <a:off x="493471" y="53115"/>
        <a:ext cx="1746214" cy="852412"/>
      </dsp:txXfrm>
    </dsp:sp>
    <dsp:sp modelId="{09761FCE-BD01-406D-9937-D4266CB9A57E}">
      <dsp:nvSpPr>
        <dsp:cNvPr id="0" name=""/>
        <dsp:cNvSpPr/>
      </dsp:nvSpPr>
      <dsp:spPr>
        <a:xfrm>
          <a:off x="0" y="193084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120D720-CEF2-4A26-AC8E-505F9E0F4478}">
      <dsp:nvSpPr>
        <dsp:cNvPr id="0" name=""/>
        <dsp:cNvSpPr/>
      </dsp:nvSpPr>
      <dsp:spPr>
        <a:xfrm flipH="1">
          <a:off x="398076" y="1485896"/>
          <a:ext cx="1452954" cy="9446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i="1" kern="1200" dirty="0"/>
            <a:t>P</a:t>
          </a:r>
          <a:r>
            <a:rPr lang="it-IT" sz="3000" b="1" kern="1200" dirty="0"/>
            <a:t>(x)</a:t>
          </a:r>
        </a:p>
      </dsp:txBody>
      <dsp:txXfrm>
        <a:off x="444190" y="1532010"/>
        <a:ext cx="1360726" cy="852412"/>
      </dsp:txXfrm>
    </dsp:sp>
    <dsp:sp modelId="{3AB5DCF1-4B89-4525-8C6B-F5BBC254A979}">
      <dsp:nvSpPr>
        <dsp:cNvPr id="0" name=""/>
        <dsp:cNvSpPr/>
      </dsp:nvSpPr>
      <dsp:spPr>
        <a:xfrm>
          <a:off x="0" y="338236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1BA511A-E03A-4DD1-A63E-B507A7EF8089}">
      <dsp:nvSpPr>
        <dsp:cNvPr id="0" name=""/>
        <dsp:cNvSpPr/>
      </dsp:nvSpPr>
      <dsp:spPr>
        <a:xfrm>
          <a:off x="6200983" y="2918259"/>
          <a:ext cx="1514833" cy="9446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i="1" kern="1200" dirty="0"/>
            <a:t>Q</a:t>
          </a:r>
          <a:r>
            <a:rPr lang="it-IT" sz="3000" b="1" kern="1200" dirty="0"/>
            <a:t>(x)</a:t>
          </a:r>
          <a:endParaRPr lang="it-IT" sz="3000" kern="1200" dirty="0"/>
        </a:p>
      </dsp:txBody>
      <dsp:txXfrm>
        <a:off x="6247097" y="2964373"/>
        <a:ext cx="1422605" cy="8524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DF29B1-F232-4F01-AB2B-A2492E95288C}">
      <dsp:nvSpPr>
        <dsp:cNvPr id="0" name=""/>
        <dsp:cNvSpPr/>
      </dsp:nvSpPr>
      <dsp:spPr>
        <a:xfrm>
          <a:off x="0" y="47932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4398" tIns="666496" rIns="694398" bIns="227584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it-IT" sz="3200" kern="1200" dirty="0"/>
        </a:p>
      </dsp:txBody>
      <dsp:txXfrm>
        <a:off x="0" y="479321"/>
        <a:ext cx="8947150" cy="806400"/>
      </dsp:txXfrm>
    </dsp:sp>
    <dsp:sp modelId="{5D506671-F2F8-4CE3-B6F3-4A78EC0488B8}">
      <dsp:nvSpPr>
        <dsp:cNvPr id="0" name=""/>
        <dsp:cNvSpPr/>
      </dsp:nvSpPr>
      <dsp:spPr>
        <a:xfrm>
          <a:off x="447357" y="7001"/>
          <a:ext cx="1838442" cy="944640"/>
        </a:xfrm>
        <a:prstGeom prst="roundRect">
          <a:avLst/>
        </a:prstGeom>
        <a:solidFill>
          <a:srgbClr val="FFFF00"/>
        </a:solidFill>
        <a:ln w="28575" cap="rnd" cmpd="sng" algn="ctr">
          <a:solidFill>
            <a:schemeClr val="tx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kern="1200" dirty="0">
              <a:solidFill>
                <a:schemeClr val="bg1"/>
              </a:solidFill>
              <a:sym typeface="Symbol" panose="05050102010706020507" pitchFamily="18" charset="2"/>
            </a:rPr>
            <a:t></a:t>
          </a:r>
          <a:r>
            <a:rPr lang="it-IT" sz="3000" b="1" i="0" kern="120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r>
            <a:rPr lang="it-IT" sz="3000" b="1" kern="1200" dirty="0" err="1">
              <a:solidFill>
                <a:schemeClr val="bg1"/>
              </a:solidFill>
              <a:sym typeface="Symbol" panose="05050102010706020507" pitchFamily="18" charset="2"/>
            </a:rPr>
            <a:t></a:t>
          </a:r>
          <a:r>
            <a:rPr lang="it-IT" sz="3000" b="1" i="1" kern="1200" dirty="0" err="1">
              <a:solidFill>
                <a:schemeClr val="bg1"/>
              </a:solidFill>
              <a:sym typeface="Symbol" panose="05050102010706020507" pitchFamily="18" charset="2"/>
            </a:rPr>
            <a:t>X</a:t>
          </a:r>
          <a:endParaRPr lang="it-IT" sz="3000" b="1" kern="1200" dirty="0">
            <a:solidFill>
              <a:schemeClr val="bg1"/>
            </a:solidFill>
          </a:endParaRPr>
        </a:p>
      </dsp:txBody>
      <dsp:txXfrm>
        <a:off x="493471" y="53115"/>
        <a:ext cx="1746214" cy="852412"/>
      </dsp:txXfrm>
    </dsp:sp>
    <dsp:sp modelId="{09761FCE-BD01-406D-9937-D4266CB9A57E}">
      <dsp:nvSpPr>
        <dsp:cNvPr id="0" name=""/>
        <dsp:cNvSpPr/>
      </dsp:nvSpPr>
      <dsp:spPr>
        <a:xfrm>
          <a:off x="0" y="193084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120D720-CEF2-4A26-AC8E-505F9E0F4478}">
      <dsp:nvSpPr>
        <dsp:cNvPr id="0" name=""/>
        <dsp:cNvSpPr/>
      </dsp:nvSpPr>
      <dsp:spPr>
        <a:xfrm flipH="1">
          <a:off x="398076" y="1485896"/>
          <a:ext cx="1452954" cy="9446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i="1" kern="1200" dirty="0"/>
            <a:t>P</a:t>
          </a:r>
          <a:r>
            <a:rPr lang="it-IT" sz="3000" b="1" kern="1200" dirty="0"/>
            <a:t>(x)</a:t>
          </a:r>
        </a:p>
      </dsp:txBody>
      <dsp:txXfrm>
        <a:off x="444190" y="1532010"/>
        <a:ext cx="1360726" cy="852412"/>
      </dsp:txXfrm>
    </dsp:sp>
    <dsp:sp modelId="{3AB5DCF1-4B89-4525-8C6B-F5BBC254A979}">
      <dsp:nvSpPr>
        <dsp:cNvPr id="0" name=""/>
        <dsp:cNvSpPr/>
      </dsp:nvSpPr>
      <dsp:spPr>
        <a:xfrm>
          <a:off x="0" y="3382361"/>
          <a:ext cx="8947150" cy="80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1BA511A-E03A-4DD1-A63E-B507A7EF8089}">
      <dsp:nvSpPr>
        <dsp:cNvPr id="0" name=""/>
        <dsp:cNvSpPr/>
      </dsp:nvSpPr>
      <dsp:spPr>
        <a:xfrm>
          <a:off x="6200983" y="2918259"/>
          <a:ext cx="1514833" cy="9446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6727" tIns="0" rIns="236727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1" i="1" kern="1200" dirty="0"/>
            <a:t>Q</a:t>
          </a:r>
          <a:r>
            <a:rPr lang="it-IT" sz="3000" b="1" kern="1200" dirty="0"/>
            <a:t>(x)</a:t>
          </a:r>
          <a:endParaRPr lang="it-IT" sz="3000" kern="1200" dirty="0"/>
        </a:p>
      </dsp:txBody>
      <dsp:txXfrm>
        <a:off x="6247097" y="2964373"/>
        <a:ext cx="1422605" cy="8524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5:06:34.004"/>
    </inkml:context>
    <inkml:brush xml:id="br0">
      <inkml:brushProperty name="width" value="0.35" units="cm"/>
      <inkml:brushProperty name="height" value="2.1" units="cm"/>
      <inkml:brushProperty name="color" value="#FFFFFF"/>
      <inkml:brushProperty name="ignorePressure" value="1"/>
      <inkml:brushProperty name="inkEffects" value="pencil"/>
    </inkml:brush>
  </inkml:definitions>
  <inkml:trace contextRef="#ctx0" brushRef="#br0">2241 0,'4'0,"7"0,9 0,9 0,13 0,8 0,6 0,6 0,8 3,6 2,2 1,-2 0,-6-2,-2 4,-8 0,-7 1,-8-1,-4-2,-3-2,-2-1,0-2,2 0,6-1,1-1,3 1,3-1,-1 1,2 0,3 0,-3 0,-1 0,3 0,-3 0,-3 0,0 0,-2 0,2 0,-3 0,-3 0,3 0,1 0,2 0,1 0,4 0,-2 0,5 0,2 0,3 0,6 0,-5 0,0 0,-1 0,-2 2,1 6,0 2,-1-2,-1-1,4-3,8 1,6 5,5 0,2-2,2-2,-4-2,-7-1,-1-2,-1-1,1 0,0 0,7-1,3 1,5-3,2 0,-1-1,-1 2,-1 0,-3 1,-3 0,0 1,1 0,4 0,3 0,5 0,7 0,6 3,-1 0,-4 1,-1-2,-3 0,1-1,-2 0,-4-1,-3 0,-3 0,3 0,5 0,1-1,-2 1,2 0,-1 0,3 0,-2 0,-3 0,-2 0,-3 0,-2 0,3 0,1 0,-1 0,-1 0,3 0,1 0,8 0,2 0,-3 0,-4-5,4-1,-1 0,-4-1,-2 0,-8-3,1 0,0 2,0-1,-3 2,-1 2,-9 2,-4 1,2 1,3 1,-1 0,1 1,2-1,1 0,6 1,3-1,0 0,-2 0,-1 0,-7 0,-1 0,-3 0,-1 0,-4 0,-4 0,-3 0,0 0,0 0,-4 0,-5 0,-5 0,-5 0,2 0,-1 0,0 0,-2 0,1 0,1 0,3 0,6 0,0 0,0 0,3 0,-2 0,-2 0,-6 0,-2 0,1 0,3 0,1 0,7 0,3 0,5-5,-3-1,-1 0,1 1,-5 2,-5 1,-3 1,-5 0,-2 1,-2 0,-1 1,-1-1,0 0,3 0,-2-2,1-1,0 0,-1 1,-2 0,-5 1,-6 0,-3 1,-7 0,-9 0,-7 0,-4 0,-10 1,-9-1,-11 0,-18 0,-39 9,-49 8,-31 6,-13 4,-7 2,-5 5,5 2,5 0,-1 3,14-1,21-4,24-7,18-2,13-6,6-5,-8 0,-12 2,-8 3,-2-2,6-3,9-3,9-2,8-3,5-3,3-1,-3-2,-12 0,-9-1,-11 1,-7-1,-1 1,7-5,10-1,10-5,0-3,-3-8,-11 0,-7-7,-1 0,3 0,8 5,8 4,9 0,-2 0,-15-2,-27 3,-34-1,-21 4,-4 4,-6 5,-18-2,-35 1,-13 2,10 1,15-2,23-5,0-1,-1 2,5-2,6 2,13-3,14 2,13 2,4 1,-14 2,-2 2,4 2,6 1,10 2,-1 0,-30 0,-19 0,1 1,5-1,17 0,10 0,10 0,-16 1,-2-1,4 0,15-1,18 1,13 0,7 0,-8 0,-6 0,-5 0,1 0,13 0,16 0,18 0,14 0,14 0,10 0,7 0,6 0,3 0,5 0,2 0,6 0,7 0,7 0,8 0,7 5,10 4,8 0,8 1,8 1,5 7,4 4,6 0,4 5,3-1,3 1,9 2,9 3,25 2,30-1,20-1,6-1,4-2,2 0,7 4,16 1,23 0,7-1,-5-7,-5-7,1-7,6-1,11 2,8 0,-5-3,-13-3,-4-3,1-2,-1-1,2-4,5-5,0-7,3-5,12-9,-3 1,6-2,3-1,-6 5,-3 2,-1 0,2 5,0 5,1 5,-1 4,1 3,-1-3,-5 0,-2-10,-5-1,-4-8,-8 0,3-5,-9 2,-5 1,-1 0,-6 5,-1 1,-5-1,-7 3,-13 5,-6-1,-9 1,0 2,-7 2,1 4,-4-3,9-4,-5-1,-7 3,-5 2,1 3,2 5,-1 2,-9 3,-2 0,-1 1,-7 2,-10 2,-11-3,-10-1,-8-2,-6-2,-2-1,-1-1,-1 0,-1 0,2-1,1 1,0 0,-4-1,0 1,-4 0,-5 0,-3 3,-7 0,-7 0,-7-1,-6 2,-6 3,-5 4,-3 3,-2 2,-4-2,0-1,-3-3,-2-3,1 0,-2 1,-5-1,-10 3,-15 2,-41 14,-63 13,-60 16,-29 2,0-4,6-5,9-7,2-6,2-8,9-9,15-8,20-5,20-4,9-1,-4-4,-27-6,-23-1,-12-3,-7-5,-9 2,-16 3,-5 0,6 1,23 4,36 3,28 3,21-4,6 1,-1-2,-13-5,-9-3,-1-5,10 1,15 0,2 0,0 4,-17-2,-31-4,-12 3,-6 4,7 5,10 4,2-2,-17 6,-21 7,-2 3,8 3,19-1,15-1,2 1,-5 5,-11-1,-1-2,4 1,18 3,10-1,4 2,1 2,-28 3,-10-2,-1 0,12-3,14-3,19 2,14-2,10-4,2-3,-4-3,7-2,12-1,13-2,9 1,12-1,15 0,13 1,8 0,6-1,11 1,13 0,14 0,24 0,26 0,21 5,21 4,19 0,16 4,25 4,38 6,32 4,21-2,11-6,6-1,4-4,12-4,-2-4,-4-3,5-4,3-2,9-1,-10 1,-17-4,-3-8,-18-2,-13 3,-16 3,-15 4,-11 3,-9 2,-3 1,-3 1,-1 1,-4 2,-8 1,-7-1,-1 0,-7 3,-4 2,-5-2,1 4,-2 0,4 3,-2-1,1-2,0-4,-11-1,-11-3,-7-1,-4-1,-3-1,-2 1,-1-1,6 1,-2-3,0-2,-5-2,-3-3,9-5,-1 0,-9 3,-8 3,-6 3,-8 3,-8 1,-4 2,-6 0,-6 1,-3 0,-5-1,-6 1,-5-1,-4 0,-1 0,-5 0,-1-2,-1-1,2-5,0-1,2 1,-3 2,1 0,-1 0,-3 2,-4-1,2 0,0 2,3 0,-1-1,2 0,1 1,2 1,0-2,-3-1,0 2,-2 0,-4 2,-3 0,-3 0,0 1,-1 0,0 0,-2 1,3-1,4 0,6 0,1 0,-3 0,-3 0,-3-5,-2-1,-3-2,4 0,6-1,3-1,9 1,7-3,4-1,3-4,2-1,0 3,-3-2,0-4,3-1,3-2,3-4,-4 1,1 2,-6 6,-8 6,-8 5,-8 4,-8 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2:59.482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59'-1,"-10"0,30 4,-60 0,-1 0,0 2,2 0,-3 0,0-1,1 0,7-1,32 0,23-4,41 1,-98 2,0 1,16 6,-11-3,15 1,-15-5,82 10,14 8,-65-10,1-3,44-1,123-6,-87-2,22 10,-12 1,753-8,-436-3,-451 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3:03.822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878'0,"-873"1,1 0,0-1,-1 2,0-1,1 1,-1 0,0 0,0 0,1 1,0 0,1 0,1 0,-1-1,6 2,18 0,0-2,1-1,-1-1,1-2,35 0,218 2,-261-1,0-1,12-3,-11 1,25 0,158 3,-98 2,-95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3:06.105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92'-1,"100"3,-118 5,9 1,-40-4,-1 1,7 3,-8 0,0-3,17 0,-15-5,-20 0,1 0,0 2,0 0,-1 2,15 4,9 3,-33-8,1 0,0 1,11 6,-17-6,1-1,0 0,0 0,0-1,1 0,2 0,4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0:04:40.80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4418.28809"/>
      <inkml:brushProperty name="anchorY" value="-3072.20605"/>
      <inkml:brushProperty name="scaleFactor" value="0.5"/>
    </inkml:brush>
  </inkml:definitions>
  <inkml:trace contextRef="#ctx0" brushRef="#br0">222 1193,'0'0,"26"-14,55-32,38-18,41-24,52-22,24-14,34-5,14 1,6 13,2 13,-4 13,-12 23,-13 14,-14 19,-36 13,-28 11,-35 6,-28 4,-25 2,-22 0,-25 3,-13 3,-12-1,-23-7,-1 0,1 0,0 0,-1 1,0-1,1 0,-1 0,0 1,1 0,7 14,-6 1,-3 0,-8 8,-4 3,-17 19,-18 36,-32 36,-61 40,28-66,-43 31,-168 108,-39-3,-21-8,-6-17,0-17,38-26,49-24,66-31,57-30,57-24,45-22,34-15,40-15,3 1,-1-1,0 0,1 0,-1 0,0 1,0-1,1 0,-1 0,0 0,0 0,1 0,-1-1,0 1,0 0,1 0,-1 0,0-1,1 1,-1 0,0-1,1 1,-1 0,0-1,0 2,1-1,0 0,-1 0,1-1,0 1,0 0,0 0,0 0,0-1,-1 1,1 0,0 0,0-1,0 1,0 0,0 0,0-1,0 1,0 0,0-1,0 1,0 0,0 0,0-1,0 1,0 0,0 0,0-1,0 1,0 0,1 0,-1-1,0 1,0 0,0 0,0-1,1 1,-1 0,0 0,7-14,44-10,1 1,91-36,87-14,74-5,84-3,29 0,9 0,-6 3,-38 3,-42 3,-64 9,-57 6,-58 10,-105 28,-1-2,12-5,-36 14,-27 14,-9 5,-46 34,-63 46,-61 56,-67 57,-58 46,-7 13,10-8,35-27,41-34,50-31,45-36,35-30,66-65,-7 13,24-31,1 0,1-1,1 1,-1 1,3-6,1-1,0 1,0-1,1 1,0-1,-1 5,0-6,2-1,-1 0,1 1,0-1,0 0,0 1,0-1,0 0,1 2,3 14,-2-16,-1 0,0-1,1 0,-1 1,0-1,1 0,0 1,-1-1,2 0,43 22,37 4,37 7,13 9,22 8,13 3,-4 5,-11-6,-25-6,-20-11,-21-11,-20-10,-18-8,-15-4,-7-3,-9-6,-18 4,1 2,-1-1,1 0,-1 0,1 0,-1 0,1 1,-1-1,0 0,1 0,-1 0,0 0,0 0,0 0,0 0,0 0,0 0,0-1,-5-4,3 0,-1 1,0 0,0-1,-1 2,0-3,-51-64,-58-34,-70-37,-46-23,-20-5,-6-5,4-22,8-26,147 119,-26-38,-81-111,15-6,22 27,20 18,21 30,24 40,20 34,15 28,16 26,14 18,31 33,0 1,0 0,0 1,-4-3,6 4,0 1,0-1,0 1,0 0,0 0,-2-1,-18 0,6-4,5 0,4-4,4-3,9-1,1-2,9 9,-6 1,0 1,8-4,41-15,143-9,49 3,107 7,55 15,74 24,47 22,6 19,-24 17,-36 15,-57-4,-88-12,-85-8,-84-18,-116-32,3 4,-39-14,-3 0,-1-1,0 1,7 5,-13-10,-2 1,1 0,-1 0,1 0,-1 0,0 0,0 0,0 0,0 0,0 1,0-1,0 0,0 1,0-1,0 1,-1-1,2 0,-2-1,0 0,0 1,0-1,0 0,0 1,0-1,0 1,0-1,0 0,0 1,0-1,0 1,0-1,0 0,0 1,0-1,-1 0,1 1,0-1,0 0,0 1,-1-1,1 0,0 1,-1-1,1 0,0 0,0 1,-1-1,1 0,0 0,-1 0,1 1,0-1,-1 0,1 0,-1 0,1 0,-6 2,1-1,0 1,0-2,0 1,-5 0,-16-3,-22-3,-114-6,-75-6,-57 0,-42 6,-48 10,-51 14,9 17,16 12,35 12,14 1,30 8,35-2,44 3,53-3,43-8,106-34,-7 7,-13 7,28-7,18-6,23-20,0 1,1-1,-1 1,1 0,-1-1,1 1,-1 0,1-1,-1 1,1 0,0 0,0 0,-1-1,1 1,0 0,0 0,0 0,9 0,-4 0,-1 0,0 0,1-1,0 1,-1-1,4 0,46 0,92 2,43 11,41 8,46 13,18 11,0 19,-25 4,-22 4,-45-3,-47-3,-40-13,-77-33,2 3,-30-16,-1 0,0 0,0 0,3 5,-6-8,-1 1,0 0,0 1,-1 0,0 0,-1-3,-1 0,0 0,-1 0,1 0,-1 0,1 1,-1 0,1 1,-1-2,-1 1,1-1,-1 1,0-1,0 4,-1 19,0-23,0 0,0 1,-1-1,1 0,-1 0,0 1,-11 5,5-3,-1 0,1 0,-8 2,-105 45,-63 16,-48 17,-46 3,-83 19,-26-4,1-1,36-12,49-21,60-15,59-19,49-14,41-11,34-7,23-5,33 1,1 0,0 0,0-1,0 1,-1 0,1 0,0-1,0 1,0-1,0 1,0-1,0 0,0 1,0-1,0 1,1-1,-1 1,1 0,0-1,-1 1,1 0,0-1,-1 1,1-1,0 1,0 0,0-1,-1 1,1-1,0 1,0-1,0 1,0-1,0 1,0-1,0 1,0-1,0 1,0 0,0-1,0 0,0 1,0-1,0 0,1 0,-1 1,0-1,1 0,-1 1,0-1,1 1,-1-1,1 1,-1-1,18-14,63-15,48-5,51-3,31 5,45 8,17 17,14 8,-8 5,-20 1,-31 1,-37-2,-33-1,-27-2,-28-4,-19-4,-13-1,-10 1,-7 1,-10 1,-10 2,-7 1,-9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0:35:26.931"/>
    </inkml:context>
    <inkml:brush xml:id="br0">
      <inkml:brushProperty name="width" value="0.5" units="cm"/>
      <inkml:brushProperty name="height" value="1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2001'0,"-1947"2,17 4,43 2,564-7,-327-2,-312 2,0 3,19 4,-43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0:35:40.054"/>
    </inkml:context>
    <inkml:brush xml:id="br0">
      <inkml:brushProperty name="width" value="0.5" units="cm"/>
      <inkml:brushProperty name="height" value="1" units="cm"/>
      <inkml:brushProperty name="color" value="#A9D8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354'0,"-321"2,1 1,3 2,24 3,62 7,-55 0,-47-9,0-1,1-1,5 0,36 1,54 13,-84-13,-1-1,30-1,69-4,-46 0,736 1,-809 0,0 1,1 1,8 2,-4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4:34:41.520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97,'1246'0,"-1221"-1,0-1,19-5,-16 2,0 2,5 1,5 2,-27 1,-1 0,1-1,-1-1,1 1,-1-2,1 0,7-2,0-3,0 1,0 1,1 0,-1 2,1 0,4 0,57-6,-47 5,28-1,-31 3,29-6,-29 4,29-1,404 4,-222 2,2635-1,-2866 0,-1 0,0 1,0 0,0 0,0 1,0 0,0 1,0 0,0 0,-1 1,0 0,8 4,-1 2,-2-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4:34:45.719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78,'1847'0,"-1778"-3,19-4,-21 0,32 3,-42 5,-5 0,-1-1,1-3,-1-3,4 0,0 3,26 2,25-1,-10-7,-45 3,12 3,241 2,-143 2,-130-2,0-2,9-3,-6 1,26 1,166 3,-104 2,-102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46:40.967"/>
    </inkml:context>
    <inkml:brush xml:id="br0">
      <inkml:brushProperty name="width" value="0.5" units="cm"/>
      <inkml:brushProperty name="height" value="1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327'0,"-4122"8,85 18,-90-6,-28-11,65-10,-87 0,566 0,-601-3,10-6,53-4,420 10,-346 5,473-1,-71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46:43.629"/>
    </inkml:context>
    <inkml:brush xml:id="br0">
      <inkml:brushProperty name="width" value="0.5" units="cm"/>
      <inkml:brushProperty name="height" value="1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42'-1,"162"2,-136 13,-30-2,51-9,-89-3,-1 5,32 7,-126-11,222 29,-129-20,35-4,133 8,-35 0,486-20,-192-3,550 10,-962 4,0 5,45 13,-19-3,33-4,318-15,-128-24,-145 6,2 10,-148 4,-1-3,31-8,-90 13,193-27,22 7,179 10,205 5,-381 7,-201-2,-10 1,-1 0,0 0,12 3,-15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5:06:39.670"/>
    </inkml:context>
    <inkml:brush xml:id="br0">
      <inkml:brushProperty name="width" value="0.35" units="cm"/>
      <inkml:brushProperty name="height" value="2.1" units="cm"/>
      <inkml:brushProperty name="color" value="#FFFFFF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46:46.801"/>
    </inkml:context>
    <inkml:brush xml:id="br0">
      <inkml:brushProperty name="width" value="0.5" units="cm"/>
      <inkml:brushProperty name="height" value="1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891'0,"-792"-3,43-8,-27-7,-55 7,13 2,188-3,60 13,-115 1,92 7,-181-5,86-10,-3-1,16 8,294-8,151-2,-479 9,-134 3,-1 1,15 5,-8-2,30 0,198-6,-138-2,-107 3,0 2,24 5,-12-2,8-1,199 5,-4-1,-195-4,31 9,-29-5,23 0,106-4,10-8,-42 0,-118 2,306-9,-148 0,34 10,-79 0,-95-1,70 0,52-9,-155 7,1 0,0-1,0-1,5-3,35-10,1 2,1 2,0 4,1 3,43 2,-61 4,-33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55:44.910"/>
    </inkml:context>
    <inkml:brush xml:id="br0">
      <inkml:brushProperty name="width" value="0.5" units="cm"/>
      <inkml:brushProperty name="height" value="1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56:08.961"/>
    </inkml:context>
    <inkml:brush xml:id="br0">
      <inkml:brushProperty name="width" value="0.35" units="cm"/>
      <inkml:brushProperty name="height" value="2.1" units="cm"/>
      <inkml:brushProperty name="color" value="#66CC00"/>
      <inkml:brushProperty name="ignorePressure" value="1"/>
      <inkml:brushProperty name="inkEffects" value="pencil"/>
    </inkml:brush>
  </inkml:definitions>
  <inkml:trace contextRef="#ctx0" brushRef="#br0">1 0,'0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56:24.566"/>
    </inkml:context>
    <inkml:brush xml:id="br0">
      <inkml:brushProperty name="width" value="0.35" units="cm"/>
      <inkml:brushProperty name="height" value="2.1" units="cm"/>
      <inkml:brushProperty name="color" value="#66CC00"/>
      <inkml:brushProperty name="ignorePressure" value="1"/>
      <inkml:brushProperty name="inkEffects" value="pencil"/>
    </inkml:brush>
  </inkml:definitions>
  <inkml:trace contextRef="#ctx0" brushRef="#br0">4142 618,'-3'-3,"-3"-3,-6-9,-4-4,-4-1,-3-6,-2 2,2 3,1 1,-2 0,2 0,2 4,3 4,-2 2,2 0,0 2,-1 2,1 2,0-1,0-2,1 0,0 1,-2 2,0 1,-1-3,1-2,1 2,0-2,1 1,-4-1,-3-2,1 1,-3 2,-1-1,1 2,3-2,3 1,1 2,1-4,-1 0,-1-1,-1 1,-2 0,2-2,-1 1,-1 2,0 1,2-2,3 1,1 1,-1 3,-1-1,0-5,0-1,1 1,1 3,0 0,-2 1,-4-1,0 1,1 1,-4 1,-1 2,3 1,-1 1,-2-3,2-3,-1 0,-4 0,0 1,3 3,1 0,-2 1,2 1,3 0,2 0,2 0,1 1,-4-1,-1 0,0 0,2 0,1 0,2 0,0 0,-1 0,-1 0,1 0,0 0,-2 0,-2 0,-1 0,2 0,1 0,-1 0,-3 0,2 0,-3 0,2 0,2 0,-4 0,0 0,-1 3,-1 0,-2 3,-3 0,-2 0,3 3,4 0,-2-1,-3 1,3 1,2-1,2-2,4-2,2-2,-1 1,-2 3,-5-1,-1 0,2-2,3 4,2 0,2 2,3-1,-3-2,-2-2,-6-2,-1 1,2 0,0-1,2-1,0 2,1 0,2 0,-1-1,1-2,-1 0,-2 0,0 2,1 0,-2 3,-1 0,3-1,-1-1,-1 1,0 0,3 4,2 1,-1-2,-2-2,1 1,3 2,3-1,1-2,1-2,0-1,0 1,-1 0,3 2,-2 0,-2-2,3 3,0-2,1 3,-2-1,0-2,2 4,1 0,-4 1,-1-1,-1-2,3 1,1 1,0-1,-1-2,0-1,2 0,-1 3,-3-1,0 1,0 0,0 4,0-1,0 0,0-1,3 1,-1-3,-2 1,3 1,0-1,0-2,0 0,-1 0,2 0,1-1,-4-1,2 4,0 3,-1-1,2 0,4 2,0-2,-1 0,1 0,-1-1,-2 0,2 1,-3 4,0 2,0 0,1 1,4 0,2-2,-1-2,2-2,-3 3,1 1,2 1,0 0,2-1,1 1,1-1,0 2,-3 1,0 0,0-1,1-1,0 0,1-1,0 2,1 1,0-1,0 0,0-1,0 0,1-1,-1-1,0 4,0-1,0 1,0-1,0-1,0-1,0 0,0 2,0 1,0 0,0-1,0-1,0-1,2 0,4 3,1-1,-1 1,-2-1,2-3,0-2,3-1,1 1,-2 3,-1 2,-1 0,3-1,-1 1,1-2,1 0,0 0,0 2,1 1,-1 0,3-4,1-1,-1-1,0-2,0-1,-2 1,0-2,-3 3,1 2,1 2,4 0,0 0,0 0,0 0,-2 3,0-3,-1-3,0-1,-1-1,0-2,2 0,4-1,2 0,0 0,0-3,0-1,-4 1,-1-1,-1 2,4 0,1-1,0-2,0-1,-2 5,-2 1,0-2,0 0,3-3,-1 2,0-1,-1 0,1-1,-1-2,1 0,0-1,-2 3,-1 0,3 3,1 0,1-1,2-2,7 0,0-2,-1 0,-1-1,-4 0,1 0,0-1,-2 4,-1 0,-2 0,1 0,-2 1,3 1,1-1,-1-1,3 2,-1-1,3 0,-1-1,-1-1,-2 4,-1 1,-2 0,0-2,-3 1,1 0,1-1,1 0,0 1,0-2,0-1,0-1,2-1,1-1,-3 3,-1 0,-1 0,-1-1,2 0,4-1,3 0,0-1,1 2,2 2,0-1,0-1,-1 0,-2-1,3 0,0-1,-2 0,1 0,1 0,-1-1,-2 1,-2 0,-2 3,-1 1,-1-1,2 0,1-1,-1-1,-1 0,0-1,0 0,-1 0,2 0,1 0,-1 0,0 0,-1 0,0-1,-1 1,2 0,1 0,0 0,-1 0,-1 0,-1 0,0 0,0 0,2 0,1 0,-1 0,0 0,-1 0,-3-2,-1-2,-1-2,6 0,2 0,1 3,-1 0,-1 2,1 0,0-2,-1 0,0 0,-5-2,-1 0,0 1,-1 1,4 1,2 0,0 2,-1 0,0 0,0 0,-1-2,0-2,2 1,1 0,-1 1,-2-4,-3-2,1 1,-1 2,1 1,3 2,1-1,0-1,0 1,-3-2,-2-1,0 2,0 1,3 1,-1-2,0-3,-1 1,0 0,1 2,0 1,0 1,-2-1,1-1,2-1,0-1,0 1,0 1,0-3,0-2,0 2,-4-1,6 1,3 1,5 3,-1 1,-1 1,-2-2,-3-1,-1 1,-4-2,-2 0,3 1,0 0,2 0,-1-1,0 1,1 1,-1-1,2 0,1 0,0-1,-1-6,-1 0,0 1,-4 0,-1-1,0 2,3-1,2 2,1-1,-1 1,-3 0,-1-2,0 1,-2 0,-4-5,1 1,3 0,0-1,-1 0,-1-1,2 2,-2 1,-2 0,0 2,0-3,-3-1,2 1,-1 0,-1 1,-1-2,-1 0,-2 0,1-4,1-1,1 1,3 2,0 2,0 1,-3-1,5 1,0-4,0-2,-3 1,-1 0,-2 1,-1 0,-1 1,2 1,1-4,0 1,0-1,-2 1,3 1,0 1,3 0,-1-3,-1 1,-1-1,-2 1,-1 1,0 0,-1 1,0-2,0-1,-1 1,1 0,0 1,0 0,0 1,0-2,0-1,0 1,0 0,0 0,0 2,0 0,0 0,0-2,0 0,0-1,0 1,0 1,0 0,0 1,0-2,0-1,-3 1,0 0,0 1,-3 0,-5 1,0-2,-2 2,0 3,1 2,0 2,3 1,-1 1,3 0,-2 0,0 2,0 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57:07.905"/>
    </inkml:context>
    <inkml:brush xml:id="br0">
      <inkml:brushProperty name="width" value="0.35" units="cm"/>
      <inkml:brushProperty name="height" value="2.1" units="cm"/>
      <inkml:brushProperty name="color" value="#DCB5FD"/>
      <inkml:brushProperty name="ignorePressure" value="1"/>
      <inkml:brushProperty name="inkEffects" value="pencil"/>
    </inkml:brush>
  </inkml:definitions>
  <inkml:trace contextRef="#ctx0" brushRef="#br0">7207 109,'-3'0,"-8"-5,-8-2,-9 0,-1 2,-2 1,-1 1,0 2,-2 1,2 0,3 0,2 0,-2 0,-2 1,2-1,-2 0,-1 0,0 0,0-3,-3 0,0 0,-2 0,3 1,4 1,2 0,1 1,2 0,0 0,2 0,2 1,-1-1,1 0,2 0,1 0,1 0,0 0,2 0,-3 0,-3-3,-6 0,-4 0,1 0,3 1,1 1,2 0,0 1,1 0,3 0,-4 0,-6-5,-2-2,-5 0,0 2,-2 1,0 2,-1 1,4 0,5 1,0 0,3 0,4 1,0-1,2 0,-1 0,-1 0,0 0,2 0,2 0,-1 0,-2 0,1 0,-5 0,0 0,3 0,-1 0,-4 0,-1 0,-5 0,-1 0,-2 0,-5 0,-3 0,-5 0,-1 0,-2 0,0 0,4 0,3 0,6 0,6 0,0 0,1 0,-1 0,2 0,2 0,-2 0,-3 0,0 0,-3 0,0 0,-3 0,-2 0,-5 0,-7 0,1 0,0 0,0 0,0 0,2 0,3 0,4 0,6 0,5 0,3 0,2 0,-2 0,2-2,1-2,-3 1,0 0,-4 2,0-1,-2 2,-5 0,-4 0,2 0,-5 0,-4 0,1 0,3 0,1 0,4 0,2 0,3 0,5 0,4 0,5 0,1 0,-3 0,-2 0,2 0,-3 0,-1 0,-3 0,2 0,4 0,-1 0,-1 0,-2 0,-2 0,-2 0,0 0,-2 0,1 0,-2 0,-1 3,4 3,5 1,3-1,-2-1,3-2,2-1,-1-1,0-1,3 0,1 2,-2 1,1 3,-1 0,2-1,-4-2,1 0,-1 1,-1 0,2-1,-1 5,3 1,-3-1,-2-3,1-1,-2 1,1 0,0-2,0 0,0 1,-3 0,1 2,3 0,1 5,-2-1,3 2,-1 1,1-2,2 0,0-2,5 1,2 0,1-1,-3-2,0 0,2-1,0 4,-4 0,-2 1,1 2,-1-3,1 1,-2 1,2-2,1 0,1 1,3-1,0 3,2 1,-3-1,-1-3,1 0,0 0,1 1,0 2,2-2,-1 0,3 4,-1-2,-2-2,0-1,0 1,0 1,0 1,1-1,-3-1,-1 1,0-2,4 3,1-1,0 0,4 1,2 0,0-1,2-1,0 1,-1 1,3 0,-5-1,-2 2,-1 2,3 0,0 0,-1-2,2-2,-2 1,2 0,-1 3,2 2,1 0,2 0,2-1,-2-3,1-1,0-1,-5-2,0 3,0 1,2 1,2 1,2 0,1 0,0 0,1 3,1 0,-1 0,0-1,1-1,-1 0,0-1,0-1,0 3,0 1,0-1,0 0,0 0,0 3,0 2,0 0,0-3,0-1,0-1,0-1,0 1,0 1,0-1,0 0,0-1,0-1,0 0,0 2,0 1,0 0,3-4,0-1,1-1,1-2,1-1,-2 1,2-2,0 0,1 5,-1 1,-1 2,2-2,1-2,1 0,0-2,4 0,0 0,0 4,1 1,1 2,-3-1,-1-2,-1-2,-1-3,1 0,5-2,1-3,2 1,-1 4,0 1,0-1,-4-1,0-1,2-2,-2 1,1-2,-1 2,4 2,1 2,2 0,2-1,-2-1,-3 3,-3 0,0-3,-3 0,-1-1,1-3,3-1,3-2,0 1,1 1,-2-1,1 1,-1 1,0-1,2-1,1-1,0-1,-1 3,2-1,5 1,-2 1,2 0,0 0,-1-2,1-1,-1-1,3-1,-1 3,1 0,4 0,-1 0,-3-2,1 6,0 0,-4 0,-2-2,-3-1,-1-2,-2-1,4 2,0 3,-2 1,-1-1,-1-2,-1-1,5-1,2 1,0 1,4-1,0 2,-2 0,-2-1,-2-1,-2-1,-2-1,2-1,1 1,-1-2,0 1,1 0,1 0,2 0,2 0,6 0,2-1,3 1,2 6,2 1,-3 0,0-2,-3 2,-2-1,-4-2,-4-1,3-1,-2-1,-1-1,3 0,2 0,-1 0,-2 0,2-1,-1 1,-2 0,0 0,1 0,0 0,-3 0,-2 0,0 0,3 0,2 0,0 0,3 0,3 0,3 3,1 0,0 0,0 0,1-1,0-1,1 0,-2-1,-2 0,1 0,-3 0,-1-1,-3 1,1 0,-1 0,1 0,-1 0,2 3,-3 1,-2-1,2 0,3-1,-2-1,0 0,0-1,-1 0,-3 0,3 0,2 0,4 0,2 0,3 0,-2-1,-2 1,2 0,2 0,-3 0,-1 0,-4 0,1 0,-2 0,0 0,-3 0,2 0,0 0,0 0,1 0,-2 0,0 0,3 0,3 0,2 0,2 0,2 0,0 0,2 0,-4 0,-5 0,0 0,-1 0,4 0,-3 0,-3 0,1 0,2 0,-3 0,-3 0,2 0,2 0,-2 0,2 0,0 0,-1 0,1 0,-3 0,0 0,4 0,-1 0,-3 0,-3 0,2 0,0-2,0-2,0 1,2 0,0 1,0 0,-2 2,1-3,0-3,-1-1,3 2,-1 0,-2 2,0 2,0-5,0-2,0 2,-2-2,4 1,-1 1,1 3,-2 0,-2 2,2 1,0 0,-1 0,-3 1,-2-1,1 0,-1 0,3 0,4 0,4 0,-1 0,0-2,0-2,0 1,1 1,-2-3,-3 0,-4-1,0-1,2-1,0 1,-2 1,-2 2,-1 2,-1 1,4-2,1-1,0-4,-2-1,-1-2,4-1,0 1,0 2,3 3,0 0,-2 1,-2-1,-3 0,4 1,0-1,-1 0,-1-3,-3-1,2 1,-2 0,0-1,0 1,2 2,1 0,-2 0,3 0,-1 0,-1 2,-2-1,0-2,-2 0,0 2,2-4,1-2,-1 0,2 0,6-1,1 2,-2 1,-5-4,-3 0,1 1,-1 2,0 1,0 1,-1 0,0-1,0 1,2 0,1-2,-1 1,0-2,0-3,-2 2,-3 0,-1 0,3 2,1 1,1-2,0 0,-1-1,-2-4,-1-1,-1 2,-2 1,-3 1,3 2,3 1,-2 0,0-1,2-4,0-4,1-2,-2 1,-3 1,0-1,-3 0,5 1,-1 2,-2 1,-2 0,-2 1,-2-4,2-8,-1 0,0 0,-1 1,0 3,-1-1,-1-1,0 1,0 3,0-4,0 1,-1 2,1 2,0 2,0-4,0 0,0 1,0 2,-2 1,-2 2,-2 0,0-1,1-1,-5 1,-2 0,-2 1,1 1,1 0,1-2,1 1,2 2,0 1,1-1,2 1,1-1,-1 0,-4-3,-2-1,2 1,0 0,1 0,-1 2,2 0,1-3,0 0,-2 1,0-3,-1 1,-2 2,2 3,1-1,-2 1,-3 1,-1 0,-1 0,1 0,4 0,1 2,-1 3,2 0,-1 2,-2 2,2-3,-3-1,-2 2,1-1,0 2,0 0,-1 0,0 0,-1 2,-3 1,0-2,-1 1,1 0,0 2,4-2,2-1,-1 2,3-3,-2 1,-3 1,0 1,-1 1,3-2,1 0,-1 0,2-3,1-2,-3 1,-3 3,-1 1,3 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15:57:13.040"/>
    </inkml:context>
    <inkml:brush xml:id="br0">
      <inkml:brushProperty name="width" value="0.35" units="cm"/>
      <inkml:brushProperty name="height" value="2.1" units="cm"/>
      <inkml:brushProperty name="color" value="#DCB5FD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9T06:47:08.237"/>
    </inkml:context>
    <inkml:brush xml:id="br0">
      <inkml:brushProperty name="width" value="0.35" units="cm"/>
      <inkml:brushProperty name="height" value="2.1" units="cm"/>
      <inkml:brushProperty name="color" value="#004F8B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9T06:47:11.772"/>
    </inkml:context>
    <inkml:brush xml:id="br0">
      <inkml:brushProperty name="width" value="0.35" units="cm"/>
      <inkml:brushProperty name="height" value="2.1" units="cm"/>
      <inkml:brushProperty name="color" value="#004F8B"/>
      <inkml:brushProperty name="ignorePressure" value="1"/>
      <inkml:brushProperty name="inkEffects" value="pencil"/>
    </inkml:brush>
  </inkml:definitions>
  <inkml:trace contextRef="#ctx0" brushRef="#br0">0 139,'3'0,"3"0,6 0,3 0,3 0,4 0,5 0,6 0,1 0,1 0,-1 0,2 0,-2 0,-3 0,-3 0,-4 0,1 0,0 0,-2 2,-3 2,-2-1,2 2,-1 1,-1-2,0 0,1-2,0-1,3 0,-1-1,-1 2,2 4,1 0,0 0,2-2,-2-1,-2-1,4-1,2-1,5 0,-1 0,-1-1,3 1,-2 0,2 0,0 0,2 0,1 0,-3 0,0 0,-3 2,-1 7,2 1,4 0,0-3,3-2,0 0,1 0,2 1,-1 0,0-1,4-2,2-1,4-1,-2 0,-1-1,2 0,5-1,0 1,-3 0,-5 0,-1 0,-2 0,-2 0,-1 0,-2 0,0 0,0 0,0 0,2-3,-1 0,3 0,8 0,0 1,5 1,-2 0,0 1,-1 0,-1 0,-5 0,-2 0,-3 1,-1-1,-3 0,1 0,-1 0,1 0,2 0,-2 0,2 0,-1 0,0 0,-1 0,1 0,4 0,4 0,4 0,-1 0,2 0,-2 0,3 0,-3-6,-1-1,-2-2,-4 0,-1 2,-2 2,-1 2,1 2,-4 0,-2 1,0 0,0 1,1-1,6 0,3 1,5-1,4 0,1 0,-3 0,2 0,2 0,-2 0,2 0,-3 0,-2 0,-5 0,-2 0,2 0,1-5,-3-2,6 0,3 2,2-1,1 0,3-1,-2-5,0 0,4 2,-4 3,-3 2,-5 2,-4 2,2 1,0 0,-2 0,-1 1,-3-1,0 1,1-4,-2 0,1-3,1 0,-1 1,0 1,-1 1,0 1,-1 2,0 0,0 0,0 0,5 0,7 1,1-1,2 0,5 0,-2 0,-1 0,4 0,-4 0,-2 0,-1 0,-6 0,4-5,4-5,4 1,-1 0,6 3,2 2,3-4,-5 0,3-1,-3 0,-1 2,-3 3,-8 1,-3 2,-6 0,-1 1,2 1,2-1,3 0,4 1,1-1,2 0,1 0,0 0,0 5,4 2,1-1,2 0,-3 0,-1 2,-3 1,0-3,-3 4,-1 2,-6 0,-2-3,-3-3,-7-2,-1-1,0-3,-2 0,0 0,2-1,0 6,4 1,-1 0,2-1,-3-1,-5-2,-5 0,-1 1,-3 0,-2 0,-4 2,-3 0,1 2,-4 2,-2-2,-2-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9T06:47:08.237"/>
    </inkml:context>
    <inkml:brush xml:id="br0">
      <inkml:brushProperty name="width" value="0.35" units="cm"/>
      <inkml:brushProperty name="height" value="2.1" units="cm"/>
      <inkml:brushProperty name="color" value="#004F8B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9T07:16:48.887"/>
    </inkml:context>
    <inkml:brush xml:id="br0">
      <inkml:brushProperty name="width" value="0.35" units="cm"/>
      <inkml:brushProperty name="height" value="2.1" units="cm"/>
      <inkml:brushProperty name="color" value="#66CC00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7T15:06:41.433"/>
    </inkml:context>
    <inkml:brush xml:id="br0">
      <inkml:brushProperty name="width" value="0.35" units="cm"/>
      <inkml:brushProperty name="height" value="2.1" units="cm"/>
      <inkml:brushProperty name="color" value="#FFFFFF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9T07:17:06.551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6'0,"32"0,0 2,0 1,11 5,4 1,1-2,11-3,72 9,-23-5,24 0,891-7,-501-3,1356 2,-1870-1,-1-1,1-2,16-4,-17 3,1 1,-1 1,18 0,220 3,-244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10T08:11:42.537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187'0,"-1155"1,0 2,8 2,-4 0,26 0,401-4,-222-3,-172 2,78 1,-69 8,-46-4,30 0,446-4,-244-3,-170 3,107-2,-109-8,-50 3,20 2,472 3,-258 2,903-1,-116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07:26.589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102'2,"6"6,7-4,-33-1,-19 5,-40-5,0 0,2-1,206-2,-108-1,-109 2,0 1,0 0,0 1,-1 0,7 4,34 6,1-4,1-3,0-2,16-3,662-2,-677 4,20 4,9 1,4-1,100 3,1013-11,-1186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07:30.767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20,'1449'0,"-1426"-1,-1-2,16-2,-14 1,0 1,5 1,486 1,-250 2,638-1,-888 1,0 0,-1 1,9 3,-7-2,0 0,15 0,18-4,-32 0,1 1,-1 0,14 3,-23-2,-1 2,1-1,-1 1,5 2,-5-2,1 0,-1 0,1 0,2-1,6 1,-1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08:18.836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0 745,'1'33,"1"-1,5 22,-4-25,-1 0,-2 12,0-19,1 0,0 0,2 0,4 20,-6-39,0 1,0-1,0 0,0 0,1 0,-1 0,1 0,0 0,0 0,0-1,2 3,-3-4,0 0,0-1,1 1,-1 0,1 0,-1-1,0 1,1-1,-1 1,1-1,-1 1,1-1,0 0,-1 0,1 0,-1 0,1 0,-1 0,1 0,-1-1,1 1,-1 0,1-1,-1 1,2-2,4 0,-1-1,0-1,1 1,-1-1,-1 0,1-1,-1 1,1-1,-1 0,0-1,-1 1,3-5,-1 2,-1-1,0 0,0 0,-1-1,-1 1,1-1,-2 0,2-6,0-6,10-42,-12 57,1 0,-1-1,2 1,-1 1,1-1,0 1,2-4,-1 4,0 0,-1-1,0 0,-1 1,1-2,-1 1,0 0,-1 0,0-1,0 0,-1 1,1-4,1-5,1 0,5-14,1-3,-7 25,-1 0,1-1,0 1,1 1,0-1,0 0,1 1,0 0,0 0,4-4,0 1,0 0,-1-1,0 0,-1 0,2-4,27-62,-29 62,11-22,-9 19,0-1,-1-1,10-24,-11 28,-1-1,0 0,1-8,2-13,12-32,-18 60,0-1,0 1,-2-1,1 0,-1-3,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2:47.007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36'-1,"-19"0,1 1,-1 1,9 1,-20 0,0-1,-1 1,1 0,0 1,1 0,21 9,0-4,-15-4,0 0,0-1,0 0,1-2,1 1,8-1,0 2,0 0,0 1,15 6,-21-7,0 0,0-1,1 0,12-2,-9 1,-1 0,0 1,5 2,15 2,0-2,1-2,-1-1,17-3,17 0,341 2,-405 1,-1 0,1 0,-1 1,0 0,4 2,-2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2:51.247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,'27'0,"18"0,0 1,0 2,7 4,-14-2,-1-2,1-2,10-1,-4-1,1 3,1 1,52 5,1-4,6-5,-20 0,-77 2,0 0,0 0,0 1,0 0,0 0,3 3,30 6,15-4,-1-4,1-1,23-5,14 2,-15 2,-5 0,19-4,-36-3,16-6,5-1,-61 10,0-1,0-1,1 0,-4 0,-1 1,1 1,0 0,13 0,-9 2,-3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8T09:42:54.342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706'0,"-680"1,-1 2,0 0,17 6,-7-2,14 0,25-2,-37-3,-1 1,27 7,-6 0,24 0,-20-3,6 4,-33-5,0-1,33-1,71-5,-46-1,1563 2,-163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4B9EF-A437-4CB8-BB7C-3FF3EF45C168}" type="datetimeFigureOut">
              <a:rPr lang="it-IT" smtClean="0"/>
              <a:t>30/09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BD217-1736-4059-A065-AB5772D1A42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86730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EBD217-1736-4059-A065-AB5772D1A423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1666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C30ADA-F43A-4E5C-8344-FA748DECB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C7184DC-A36C-4CC5-ABF7-020B9A821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40C8F-23C2-4F76-AA01-E301DDFB7695}" type="datetimeFigureOut">
              <a:rPr lang="it-IT" smtClean="0"/>
              <a:t>30/09/2020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ECD053F-C518-4FCE-8B66-8BA61C189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993BE08-352B-4DA6-B87F-08FDC7B5C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C81A4-9978-4118-B2FB-B9A86322BBD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42783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30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321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5D31893C-CC58-4637-89DB-6FCA4FDA2E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FF2247F-E1C2-4065-8A38-1753A703C3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4114C2D-C70C-4CE7-99C7-DE8FC2922D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640C8F-23C2-4F76-AA01-E301DDFB7695}" type="datetimeFigureOut">
              <a:rPr lang="it-IT" smtClean="0"/>
              <a:t>30/09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D311D94-301D-4390-8C39-EB13FDB0C7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2272638-1751-429C-A93A-284098239A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C81A4-9978-4118-B2FB-B9A86322BBD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2911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30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1" r:id="rId1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19.png"/><Relationship Id="rId7" Type="http://schemas.openxmlformats.org/officeDocument/2006/relationships/image" Target="../media/image24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23.png"/><Relationship Id="rId4" Type="http://schemas.openxmlformats.org/officeDocument/2006/relationships/customXml" Target="../ink/ink1.xml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jpg!d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35.png"/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12" Type="http://schemas.openxmlformats.org/officeDocument/2006/relationships/customXml" Target="../ink/ink6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34.png"/><Relationship Id="rId5" Type="http://schemas.openxmlformats.org/officeDocument/2006/relationships/image" Target="../media/image4.png"/><Relationship Id="rId10" Type="http://schemas.openxmlformats.org/officeDocument/2006/relationships/customXml" Target="../ink/ink5.xml"/><Relationship Id="rId4" Type="http://schemas.openxmlformats.org/officeDocument/2006/relationships/image" Target="../media/image3.png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13" Type="http://schemas.openxmlformats.org/officeDocument/2006/relationships/image" Target="../media/image43.png"/><Relationship Id="rId18" Type="http://schemas.openxmlformats.org/officeDocument/2006/relationships/customXml" Target="../ink/ink12.xml"/><Relationship Id="rId3" Type="http://schemas.openxmlformats.org/officeDocument/2006/relationships/image" Target="../media/image2.png"/><Relationship Id="rId7" Type="http://schemas.openxmlformats.org/officeDocument/2006/relationships/image" Target="../media/image40.png"/><Relationship Id="rId12" Type="http://schemas.openxmlformats.org/officeDocument/2006/relationships/customXml" Target="../ink/ink9.xml"/><Relationship Id="rId17" Type="http://schemas.openxmlformats.org/officeDocument/2006/relationships/image" Target="../media/image45.png"/><Relationship Id="rId2" Type="http://schemas.openxmlformats.org/officeDocument/2006/relationships/image" Target="../media/image1.jpeg"/><Relationship Id="rId16" Type="http://schemas.openxmlformats.org/officeDocument/2006/relationships/customXml" Target="../ink/ink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42.png"/><Relationship Id="rId5" Type="http://schemas.openxmlformats.org/officeDocument/2006/relationships/image" Target="../media/image4.png"/><Relationship Id="rId15" Type="http://schemas.openxmlformats.org/officeDocument/2006/relationships/image" Target="../media/image44.png"/><Relationship Id="rId10" Type="http://schemas.openxmlformats.org/officeDocument/2006/relationships/customXml" Target="../ink/ink8.xml"/><Relationship Id="rId19" Type="http://schemas.openxmlformats.org/officeDocument/2006/relationships/image" Target="../media/image46.png"/><Relationship Id="rId4" Type="http://schemas.openxmlformats.org/officeDocument/2006/relationships/image" Target="../media/image3.png"/><Relationship Id="rId9" Type="http://schemas.openxmlformats.org/officeDocument/2006/relationships/image" Target="../media/image41.png"/><Relationship Id="rId14" Type="http://schemas.openxmlformats.org/officeDocument/2006/relationships/customXml" Target="../ink/ink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customXml" Target="../ink/ink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3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5.xml"/><Relationship Id="rId5" Type="http://schemas.openxmlformats.org/officeDocument/2006/relationships/image" Target="../media/image52.png"/><Relationship Id="rId4" Type="http://schemas.openxmlformats.org/officeDocument/2006/relationships/customXml" Target="../ink/ink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2.png"/><Relationship Id="rId7" Type="http://schemas.openxmlformats.org/officeDocument/2006/relationships/image" Target="../media/image5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57.png"/><Relationship Id="rId5" Type="http://schemas.openxmlformats.org/officeDocument/2006/relationships/image" Target="../media/image4.png"/><Relationship Id="rId10" Type="http://schemas.openxmlformats.org/officeDocument/2006/relationships/customXml" Target="../ink/ink17.xml"/><Relationship Id="rId4" Type="http://schemas.openxmlformats.org/officeDocument/2006/relationships/image" Target="../media/image3.png"/><Relationship Id="rId9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7.jpe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pixnio.com/textures-and-patterns/paper-texure/brown-paper-old-texture-parchment-abstract-cardboard-retro" TargetMode="External"/><Relationship Id="rId4" Type="http://schemas.openxmlformats.org/officeDocument/2006/relationships/image" Target="../media/image17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customXml" Target="../ink/ink18.xml"/><Relationship Id="rId7" Type="http://schemas.openxmlformats.org/officeDocument/2006/relationships/customXml" Target="../ink/ink20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customXml" Target="../ink/ink19.xml"/><Relationship Id="rId4" Type="http://schemas.openxmlformats.org/officeDocument/2006/relationships/image" Target="../media/image6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customXml" Target="../ink/ink25.xml"/><Relationship Id="rId3" Type="http://schemas.openxmlformats.org/officeDocument/2006/relationships/oleObject" Target="../embeddings/oleObject5.bin"/><Relationship Id="rId7" Type="http://schemas.openxmlformats.org/officeDocument/2006/relationships/customXml" Target="../ink/ink22.xml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customXml" Target="../ink/ink24.xml"/><Relationship Id="rId5" Type="http://schemas.openxmlformats.org/officeDocument/2006/relationships/customXml" Target="../ink/ink21.xml"/><Relationship Id="rId10" Type="http://schemas.openxmlformats.org/officeDocument/2006/relationships/image" Target="../media/image68.png"/><Relationship Id="rId4" Type="http://schemas.openxmlformats.org/officeDocument/2006/relationships/image" Target="../media/image60.wmf"/><Relationship Id="rId9" Type="http://schemas.openxmlformats.org/officeDocument/2006/relationships/customXml" Target="../ink/ink23.xml"/><Relationship Id="rId1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customXml" Target="../ink/ink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8.png"/><Relationship Id="rId4" Type="http://schemas.openxmlformats.org/officeDocument/2006/relationships/image" Target="../media/image74.png"/><Relationship Id="rId9" Type="http://schemas.openxmlformats.org/officeDocument/2006/relationships/customXml" Target="../ink/ink2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customXml" Target="../ink/ink29.xml"/><Relationship Id="rId3" Type="http://schemas.openxmlformats.org/officeDocument/2006/relationships/customXml" Target="../ink/ink28.xml"/><Relationship Id="rId12" Type="http://schemas.openxmlformats.org/officeDocument/2006/relationships/image" Target="../media/image79.png"/><Relationship Id="rId2" Type="http://schemas.openxmlformats.org/officeDocument/2006/relationships/image" Target="../media/image74.png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5.png"/><Relationship Id="rId15" Type="http://schemas.openxmlformats.org/officeDocument/2006/relationships/customXml" Target="../ink/ink30.xml"/><Relationship Id="rId10" Type="http://schemas.openxmlformats.org/officeDocument/2006/relationships/image" Target="../media/image81.png"/><Relationship Id="rId9" Type="http://schemas.openxmlformats.org/officeDocument/2006/relationships/image" Target="../media/image80.png"/><Relationship Id="rId14" Type="http://schemas.openxmlformats.org/officeDocument/2006/relationships/image" Target="../media/image8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4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95.png"/><Relationship Id="rId5" Type="http://schemas.openxmlformats.org/officeDocument/2006/relationships/image" Target="../media/image4.png"/><Relationship Id="rId10" Type="http://schemas.openxmlformats.org/officeDocument/2006/relationships/customXml" Target="../ink/ink31.xml"/><Relationship Id="rId4" Type="http://schemas.openxmlformats.org/officeDocument/2006/relationships/image" Target="../media/image3.png"/><Relationship Id="rId9" Type="http://schemas.openxmlformats.org/officeDocument/2006/relationships/image" Target="../media/image9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64CB576D-0569-4C9D-8F88-83A3661B8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PRECORSO DI MATEMATICA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D847EE3-CC29-4C1C-B3DC-08594DB81D6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445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23DCE0-D77A-4404-B253-7A6E2BB4B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struttura generale (rivista)</a:t>
            </a:r>
          </a:p>
        </p:txBody>
      </p:sp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08ECAE32-77E3-43FD-BD91-4E4418C341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864162"/>
              </p:ext>
            </p:extLst>
          </p:nvPr>
        </p:nvGraphicFramePr>
        <p:xfrm>
          <a:off x="1103313" y="2052638"/>
          <a:ext cx="8947150" cy="41957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736794-5900-450D-86F2-BABED5D4B0A0}"/>
              </a:ext>
            </a:extLst>
          </p:cNvPr>
          <p:cNvSpPr txBox="1"/>
          <p:nvPr/>
        </p:nvSpPr>
        <p:spPr>
          <a:xfrm>
            <a:off x="3964225" y="2715823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32B8CCA-986E-434B-A263-B890F7AAAD63}"/>
              </a:ext>
            </a:extLst>
          </p:cNvPr>
          <p:cNvSpPr txBox="1"/>
          <p:nvPr/>
        </p:nvSpPr>
        <p:spPr>
          <a:xfrm>
            <a:off x="4202550" y="4309179"/>
            <a:ext cx="27486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0" b="1" dirty="0">
                <a:solidFill>
                  <a:srgbClr val="ACD433"/>
                </a:solidFill>
                <a:sym typeface="Symbol" panose="05050102010706020507" pitchFamily="18" charset="2"/>
              </a:rPr>
              <a:t></a:t>
            </a:r>
            <a:endParaRPr lang="it-IT" sz="8000" b="1" dirty="0">
              <a:solidFill>
                <a:srgbClr val="ACD433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ADD9351-F689-475D-84C8-56E144D2D3E6}"/>
              </a:ext>
            </a:extLst>
          </p:cNvPr>
          <p:cNvSpPr txBox="1"/>
          <p:nvPr/>
        </p:nvSpPr>
        <p:spPr>
          <a:xfrm>
            <a:off x="3597371" y="2765102"/>
            <a:ext cx="619273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dirty="0">
                <a:solidFill>
                  <a:schemeClr val="bg1"/>
                </a:solidFill>
              </a:rPr>
              <a:t>Quantificazione (di una o più variabili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46ECBB5-CF5B-45DB-B32A-CD6C92117B57}"/>
              </a:ext>
            </a:extLst>
          </p:cNvPr>
          <p:cNvSpPr txBox="1"/>
          <p:nvPr/>
        </p:nvSpPr>
        <p:spPr>
          <a:xfrm>
            <a:off x="3487861" y="4166817"/>
            <a:ext cx="603394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dirty="0">
                <a:solidFill>
                  <a:schemeClr val="bg1"/>
                </a:solidFill>
              </a:rPr>
              <a:t>Ipotesi (dipendente dalle variabili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422E096-4452-481A-A3BA-6F46AD633FD4}"/>
              </a:ext>
            </a:extLst>
          </p:cNvPr>
          <p:cNvSpPr txBox="1"/>
          <p:nvPr/>
        </p:nvSpPr>
        <p:spPr>
          <a:xfrm>
            <a:off x="1378901" y="5643102"/>
            <a:ext cx="603394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dirty="0">
                <a:solidFill>
                  <a:schemeClr val="bg1"/>
                </a:solidFill>
              </a:rPr>
              <a:t>Tesi (dipendente dalle stesse variabili)</a:t>
            </a:r>
          </a:p>
        </p:txBody>
      </p:sp>
    </p:spTree>
    <p:extLst>
      <p:ext uri="{BB962C8B-B14F-4D97-AF65-F5344CB8AC3E}">
        <p14:creationId xmlns:p14="http://schemas.microsoft.com/office/powerpoint/2010/main" val="16097748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F74D84EF-0514-4581-B984-BF87D6F497F3}"/>
              </a:ext>
            </a:extLst>
          </p:cNvPr>
          <p:cNvSpPr/>
          <p:nvPr/>
        </p:nvSpPr>
        <p:spPr>
          <a:xfrm>
            <a:off x="1602712" y="2929095"/>
            <a:ext cx="7697037" cy="1909186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76200">
            <a:solidFill>
              <a:srgbClr val="B29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5CA719D-4DDF-4BB7-B25B-10249E35EE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quind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A513C59-0849-4605-81C1-D87B9D5B74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Il significato dell’enunciato è:</a:t>
            </a:r>
          </a:p>
          <a:p>
            <a:pPr marL="0" indent="0" algn="ctr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Per ogni 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r>
              <a:rPr lang="it-IT" sz="3000" b="1" dirty="0">
                <a:solidFill>
                  <a:srgbClr val="FFFF00"/>
                </a:solidFill>
              </a:rPr>
              <a:t> appartenente all’insieme 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endParaRPr lang="it-IT" sz="3000" b="1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b="1" dirty="0">
                <a:solidFill>
                  <a:srgbClr val="ACD433"/>
                </a:solidFill>
              </a:rPr>
              <a:t>sussiste l’implicazione</a:t>
            </a:r>
          </a:p>
          <a:p>
            <a:pPr marL="0" indent="0" algn="ctr">
              <a:buNone/>
            </a:pPr>
            <a:r>
              <a:rPr lang="it-IT" sz="3000" b="1" i="1" dirty="0">
                <a:solidFill>
                  <a:srgbClr val="ACD433"/>
                </a:solidFill>
              </a:rPr>
              <a:t>P</a:t>
            </a:r>
            <a:r>
              <a:rPr lang="it-IT" sz="3000" b="1" dirty="0">
                <a:solidFill>
                  <a:srgbClr val="ACD433"/>
                </a:solidFill>
              </a:rPr>
              <a:t>(</a:t>
            </a:r>
            <a:r>
              <a:rPr lang="it-IT" sz="3000" b="1" i="1" dirty="0">
                <a:solidFill>
                  <a:srgbClr val="ACD433"/>
                </a:solidFill>
              </a:rPr>
              <a:t>x</a:t>
            </a:r>
            <a:r>
              <a:rPr lang="it-IT" sz="3000" b="1" dirty="0">
                <a:solidFill>
                  <a:srgbClr val="ACD433"/>
                </a:solidFill>
              </a:rPr>
              <a:t>)</a:t>
            </a:r>
            <a:r>
              <a:rPr lang="it-IT" sz="3000" b="1" dirty="0">
                <a:solidFill>
                  <a:srgbClr val="ACD433"/>
                </a:solidFill>
                <a:sym typeface="Symbol" panose="05050102010706020507" pitchFamily="18" charset="2"/>
              </a:rPr>
              <a:t></a:t>
            </a:r>
            <a:r>
              <a:rPr lang="it-IT" sz="3000" b="1" i="1" dirty="0">
                <a:solidFill>
                  <a:srgbClr val="ACD433"/>
                </a:solidFill>
              </a:rPr>
              <a:t>Q</a:t>
            </a:r>
            <a:r>
              <a:rPr lang="it-IT" sz="3000" b="1" dirty="0">
                <a:solidFill>
                  <a:srgbClr val="ACD433"/>
                </a:solidFill>
              </a:rPr>
              <a:t>(</a:t>
            </a:r>
            <a:r>
              <a:rPr lang="it-IT" sz="3000" b="1" i="1" dirty="0">
                <a:solidFill>
                  <a:srgbClr val="ACD433"/>
                </a:solidFill>
              </a:rPr>
              <a:t>x</a:t>
            </a:r>
            <a:r>
              <a:rPr lang="it-IT" sz="3000" b="1" dirty="0">
                <a:solidFill>
                  <a:srgbClr val="ACD433"/>
                </a:solidFill>
              </a:rPr>
              <a:t>)</a:t>
            </a:r>
            <a:endParaRPr lang="it-IT" sz="3000" b="1" i="1" dirty="0">
              <a:solidFill>
                <a:srgbClr val="ACD433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E001E59-2344-4A72-B72B-94AD63B99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82" y="5004753"/>
            <a:ext cx="11600821" cy="1582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881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F74D84EF-0514-4581-B984-BF87D6F497F3}"/>
              </a:ext>
            </a:extLst>
          </p:cNvPr>
          <p:cNvSpPr/>
          <p:nvPr/>
        </p:nvSpPr>
        <p:spPr>
          <a:xfrm>
            <a:off x="1602712" y="2929095"/>
            <a:ext cx="7697037" cy="1909186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76200">
            <a:solidFill>
              <a:srgbClr val="B29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5CA719D-4DDF-4BB7-B25B-10249E35EE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particolar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A513C59-0849-4605-81C1-D87B9D5B74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Il significato dell’enunciato sui numeri interi è:</a:t>
            </a:r>
          </a:p>
          <a:p>
            <a:pPr marL="0" indent="0" algn="ctr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Per ogni numero intero </a:t>
            </a:r>
            <a:r>
              <a:rPr lang="it-IT" sz="3000" b="1" i="1" dirty="0">
                <a:solidFill>
                  <a:srgbClr val="FFFF00"/>
                </a:solidFill>
              </a:rPr>
              <a:t>n</a:t>
            </a:r>
            <a:endParaRPr lang="it-IT" sz="3000" b="1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b="1" dirty="0">
                <a:solidFill>
                  <a:srgbClr val="ACD433"/>
                </a:solidFill>
              </a:rPr>
              <a:t>sussiste l’implicazione</a:t>
            </a:r>
          </a:p>
          <a:p>
            <a:pPr marL="0" indent="0" algn="ctr">
              <a:buNone/>
            </a:pPr>
            <a:r>
              <a:rPr lang="it-IT" sz="3000" b="1" i="1" dirty="0">
                <a:solidFill>
                  <a:srgbClr val="ACD433"/>
                </a:solidFill>
                <a:sym typeface="Symbol" panose="05050102010706020507" pitchFamily="18" charset="2"/>
              </a:rPr>
              <a:t>n </a:t>
            </a:r>
            <a:r>
              <a:rPr lang="it-IT" sz="3000" b="1" dirty="0">
                <a:solidFill>
                  <a:srgbClr val="ACD433"/>
                </a:solidFill>
                <a:sym typeface="Symbol" panose="05050102010706020507" pitchFamily="18" charset="2"/>
              </a:rPr>
              <a:t>è divisibile per </a:t>
            </a:r>
            <a:r>
              <a:rPr lang="it-IT" sz="3000" b="1" i="1" dirty="0">
                <a:solidFill>
                  <a:srgbClr val="ACD433"/>
                </a:solidFill>
                <a:sym typeface="Symbol" panose="05050102010706020507" pitchFamily="18" charset="2"/>
              </a:rPr>
              <a:t>6 </a:t>
            </a:r>
            <a:r>
              <a:rPr lang="it-IT" sz="3000" b="1" dirty="0">
                <a:solidFill>
                  <a:srgbClr val="ACD433"/>
                </a:solidFill>
                <a:sym typeface="Symbol" panose="05050102010706020507" pitchFamily="18" charset="2"/>
              </a:rPr>
              <a:t></a:t>
            </a:r>
            <a:r>
              <a:rPr lang="it-IT" sz="3000" b="1" i="1" dirty="0">
                <a:solidFill>
                  <a:srgbClr val="ACD433"/>
                </a:solidFill>
                <a:sym typeface="Symbol" panose="05050102010706020507" pitchFamily="18" charset="2"/>
              </a:rPr>
              <a:t> n </a:t>
            </a:r>
            <a:r>
              <a:rPr lang="it-IT" sz="3000" b="1" dirty="0">
                <a:solidFill>
                  <a:srgbClr val="ACD433"/>
                </a:solidFill>
                <a:sym typeface="Symbol" panose="05050102010706020507" pitchFamily="18" charset="2"/>
              </a:rPr>
              <a:t>è pari</a:t>
            </a:r>
            <a:endParaRPr lang="it-IT" sz="3000" b="1" dirty="0">
              <a:solidFill>
                <a:srgbClr val="ACD433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E001E59-2344-4A72-B72B-94AD63B99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82" y="5004753"/>
            <a:ext cx="11600821" cy="1582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819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>
            <a:extLst>
              <a:ext uri="{FF2B5EF4-FFF2-40B4-BE49-F238E27FC236}">
                <a16:creationId xmlns:a16="http://schemas.microsoft.com/office/drawing/2014/main" id="{C3995F8F-FAC4-4EE6-894F-90B913051586}"/>
              </a:ext>
            </a:extLst>
          </p:cNvPr>
          <p:cNvSpPr/>
          <p:nvPr/>
        </p:nvSpPr>
        <p:spPr>
          <a:xfrm>
            <a:off x="4573674" y="5203715"/>
            <a:ext cx="2090058" cy="572756"/>
          </a:xfrm>
          <a:prstGeom prst="rect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5000" dirty="0">
                <a:solidFill>
                  <a:srgbClr val="0070C0"/>
                </a:solidFill>
                <a:sym typeface="Symbol" panose="05050102010706020507" pitchFamily="18" charset="2"/>
              </a:rPr>
              <a:t></a:t>
            </a:r>
            <a:endParaRPr lang="it-IT" sz="5000" dirty="0">
              <a:solidFill>
                <a:srgbClr val="0070C0"/>
              </a:solidFill>
            </a:endParaRP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FF61E78F-B569-4944-B689-4D1C8BE021AC}"/>
              </a:ext>
            </a:extLst>
          </p:cNvPr>
          <p:cNvSpPr/>
          <p:nvPr/>
        </p:nvSpPr>
        <p:spPr>
          <a:xfrm>
            <a:off x="6183086" y="4868770"/>
            <a:ext cx="3170254" cy="1225899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500" i="1" dirty="0">
                <a:solidFill>
                  <a:srgbClr val="0070C0"/>
                </a:solidFill>
              </a:rPr>
              <a:t>n </a:t>
            </a:r>
            <a:r>
              <a:rPr lang="it-IT" sz="2500" dirty="0">
                <a:solidFill>
                  <a:srgbClr val="0070C0"/>
                </a:solidFill>
              </a:rPr>
              <a:t>divisibile per 2</a:t>
            </a:r>
            <a:endParaRPr lang="it-IT" sz="2500" i="1" dirty="0">
              <a:solidFill>
                <a:srgbClr val="0070C0"/>
              </a:solidFill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5EF00AC-005C-4023-81CC-668F27E8FB60}"/>
              </a:ext>
            </a:extLst>
          </p:cNvPr>
          <p:cNvSpPr/>
          <p:nvPr/>
        </p:nvSpPr>
        <p:spPr>
          <a:xfrm>
            <a:off x="4612193" y="3828422"/>
            <a:ext cx="2090058" cy="572756"/>
          </a:xfrm>
          <a:prstGeom prst="rect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5000" dirty="0">
                <a:solidFill>
                  <a:srgbClr val="0070C0"/>
                </a:solidFill>
                <a:sym typeface="Symbol" panose="05050102010706020507" pitchFamily="18" charset="2"/>
              </a:rPr>
              <a:t></a:t>
            </a:r>
            <a:endParaRPr lang="it-IT" sz="5000" dirty="0">
              <a:solidFill>
                <a:srgbClr val="0070C0"/>
              </a:solidFill>
            </a:endParaRPr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F3D8B493-C14D-4C7C-9EFB-C7E3FDD8BE4D}"/>
              </a:ext>
            </a:extLst>
          </p:cNvPr>
          <p:cNvSpPr/>
          <p:nvPr/>
        </p:nvSpPr>
        <p:spPr>
          <a:xfrm>
            <a:off x="6221605" y="3493477"/>
            <a:ext cx="3170254" cy="1225899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5000" i="1" dirty="0">
                <a:solidFill>
                  <a:srgbClr val="0070C0"/>
                </a:solidFill>
              </a:rPr>
              <a:t>D</a:t>
            </a:r>
            <a:r>
              <a:rPr lang="it-IT" sz="5000" dirty="0">
                <a:solidFill>
                  <a:srgbClr val="0070C0"/>
                </a:solidFill>
              </a:rPr>
              <a:t>(</a:t>
            </a:r>
            <a:r>
              <a:rPr lang="it-IT" sz="5000" i="1" dirty="0">
                <a:solidFill>
                  <a:srgbClr val="0070C0"/>
                </a:solidFill>
              </a:rPr>
              <a:t>n</a:t>
            </a:r>
            <a:r>
              <a:rPr lang="it-IT" sz="5000" dirty="0">
                <a:solidFill>
                  <a:srgbClr val="0070C0"/>
                </a:solidFill>
              </a:rPr>
              <a:t>)</a:t>
            </a:r>
            <a:endParaRPr lang="it-IT" sz="5000" i="1" dirty="0">
              <a:solidFill>
                <a:srgbClr val="0070C0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6F0A21-EF87-4695-80C3-335CA9635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unqu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A0AF53A-0BE3-425F-8DDC-7F74126BEB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3000" dirty="0"/>
              <a:t>Ad essere affermata dall’enunciato</a:t>
            </a:r>
          </a:p>
          <a:p>
            <a:r>
              <a:rPr lang="it-IT" sz="3000" dirty="0"/>
              <a:t>è l’</a:t>
            </a:r>
            <a:r>
              <a:rPr lang="it-IT" sz="3000" b="1" dirty="0">
                <a:solidFill>
                  <a:srgbClr val="FFFF00"/>
                </a:solidFill>
              </a:rPr>
              <a:t>universale</a:t>
            </a:r>
            <a:r>
              <a:rPr lang="it-IT" sz="3000" b="1" dirty="0"/>
              <a:t> </a:t>
            </a:r>
            <a:r>
              <a:rPr lang="it-IT" sz="3000" b="1" dirty="0">
                <a:solidFill>
                  <a:srgbClr val="ACD433"/>
                </a:solidFill>
              </a:rPr>
              <a:t>sussistenza dell’implicazione</a:t>
            </a:r>
          </a:p>
          <a:p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AE716800-0D6E-47CE-B4E6-1E10152F30F5}"/>
              </a:ext>
            </a:extLst>
          </p:cNvPr>
          <p:cNvSpPr/>
          <p:nvPr/>
        </p:nvSpPr>
        <p:spPr>
          <a:xfrm>
            <a:off x="1974502" y="3489141"/>
            <a:ext cx="3170254" cy="1225899"/>
          </a:xfrm>
          <a:prstGeom prst="ellipse">
            <a:avLst/>
          </a:prstGeom>
          <a:effectLst>
            <a:softEdge rad="12700"/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6000" i="1" dirty="0">
                <a:solidFill>
                  <a:srgbClr val="0070C0"/>
                </a:solidFill>
              </a:rPr>
              <a:t>S</a:t>
            </a:r>
            <a:r>
              <a:rPr lang="it-IT" sz="6000" dirty="0">
                <a:solidFill>
                  <a:srgbClr val="0070C0"/>
                </a:solidFill>
              </a:rPr>
              <a:t>(</a:t>
            </a:r>
            <a:r>
              <a:rPr lang="it-IT" sz="6000" i="1" dirty="0">
                <a:solidFill>
                  <a:srgbClr val="0070C0"/>
                </a:solidFill>
              </a:rPr>
              <a:t>n</a:t>
            </a:r>
            <a:r>
              <a:rPr lang="it-IT" sz="6000" dirty="0">
                <a:solidFill>
                  <a:srgbClr val="0070C0"/>
                </a:solidFill>
              </a:rPr>
              <a:t>)</a:t>
            </a:r>
            <a:endParaRPr lang="it-IT" sz="6000" i="1" dirty="0">
              <a:solidFill>
                <a:srgbClr val="0070C0"/>
              </a:solidFill>
            </a:endParaRP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2B7336FD-6DDC-45EE-AFF3-728BC5159265}"/>
              </a:ext>
            </a:extLst>
          </p:cNvPr>
          <p:cNvSpPr/>
          <p:nvPr/>
        </p:nvSpPr>
        <p:spPr>
          <a:xfrm>
            <a:off x="1935983" y="4864434"/>
            <a:ext cx="3170254" cy="1225899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500" i="1" dirty="0">
                <a:solidFill>
                  <a:srgbClr val="0070C0"/>
                </a:solidFill>
              </a:rPr>
              <a:t>n</a:t>
            </a:r>
            <a:r>
              <a:rPr lang="it-IT" sz="2500" dirty="0">
                <a:solidFill>
                  <a:srgbClr val="0070C0"/>
                </a:solidFill>
              </a:rPr>
              <a:t> divisibile per 6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03F3111C-C5D0-4B82-B107-45C136456C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0172" y="1142510"/>
            <a:ext cx="2464704" cy="5715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2827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42FCB0-7521-4783-9F3A-D1CC06E6E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avola di verità dell’implicazione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725A5E5-5861-449C-8FB4-D810312E678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103313" y="2052637"/>
          <a:ext cx="8947149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2383">
                  <a:extLst>
                    <a:ext uri="{9D8B030D-6E8A-4147-A177-3AD203B41FA5}">
                      <a16:colId xmlns:a16="http://schemas.microsoft.com/office/drawing/2014/main" val="3256695755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328424941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2343645013"/>
                    </a:ext>
                  </a:extLst>
                </a:gridCol>
              </a:tblGrid>
              <a:tr h="835416">
                <a:tc>
                  <a:txBody>
                    <a:bodyPr/>
                    <a:lstStyle/>
                    <a:p>
                      <a:pPr algn="just"/>
                      <a:r>
                        <a:rPr lang="it-IT" sz="5500" dirty="0"/>
                        <a:t>     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P</a:t>
                      </a:r>
                      <a:r>
                        <a:rPr lang="it-IT" sz="5500" dirty="0">
                          <a:sym typeface="Symbol" panose="05050102010706020507" pitchFamily="18" charset="2"/>
                        </a:rPr>
                        <a:t>Q</a:t>
                      </a:r>
                      <a:endParaRPr lang="it-IT" sz="5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964083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>
                          <a:solidFill>
                            <a:schemeClr val="bg1"/>
                          </a:solidFill>
                        </a:rPr>
                        <a:t>0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1048688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1330296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1862427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807649"/>
                  </a:ext>
                </a:extLst>
              </a:tr>
            </a:tbl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7B675983-6550-49A9-B6A3-F3B80BF5920E}"/>
              </a:ext>
            </a:extLst>
          </p:cNvPr>
          <p:cNvSpPr/>
          <p:nvPr/>
        </p:nvSpPr>
        <p:spPr>
          <a:xfrm>
            <a:off x="1840599" y="4920062"/>
            <a:ext cx="7256206" cy="7905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147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5BC40-4CD7-46A4-9422-A2C4F90F8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solidFill>
                  <a:schemeClr val="tx1"/>
                </a:solidFill>
                <a:highlight>
                  <a:srgbClr val="000000"/>
                </a:highlight>
              </a:rPr>
              <a:t>Facciamo una verifica…</a:t>
            </a:r>
          </a:p>
        </p:txBody>
      </p:sp>
      <p:pic>
        <p:nvPicPr>
          <p:cNvPr id="5" name="Segnaposto contenuto 4" descr="Immagine che contiene fotografia, donna, sedendo, scuro&#10;&#10;Descrizione generata automaticamente">
            <a:extLst>
              <a:ext uri="{FF2B5EF4-FFF2-40B4-BE49-F238E27FC236}">
                <a16:creationId xmlns:a16="http://schemas.microsoft.com/office/drawing/2014/main" id="{61500330-AF18-471B-84A4-7055938E2D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70" y="1485623"/>
            <a:ext cx="7697037" cy="4511117"/>
          </a:xfr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3CDF5F-06A8-42B9-BCAE-4F81BC3D28CB}"/>
              </a:ext>
            </a:extLst>
          </p:cNvPr>
          <p:cNvSpPr txBox="1"/>
          <p:nvPr/>
        </p:nvSpPr>
        <p:spPr>
          <a:xfrm>
            <a:off x="1642905" y="1567543"/>
            <a:ext cx="74809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dirty="0">
                <a:latin typeface="Ink Free" panose="03080402000500000000" pitchFamily="66" charset="0"/>
              </a:rPr>
              <a:t>Per n=6: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S(6) è vero (6 è divisibile per 6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D(6) è vero (6 è divisibile per 2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Quindi è vero che S(6)</a:t>
            </a:r>
            <a:r>
              <a:rPr lang="it-IT" sz="3500" dirty="0">
                <a:latin typeface="Ink Free" panose="03080402000500000000" pitchFamily="66" charset="0"/>
                <a:sym typeface="Symbol" panose="05050102010706020507" pitchFamily="18" charset="2"/>
              </a:rPr>
              <a:t> D(6)</a:t>
            </a:r>
            <a:endParaRPr lang="it-IT" sz="3500" dirty="0"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32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5BC40-4CD7-46A4-9422-A2C4F90F8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solidFill>
                  <a:schemeClr val="tx1"/>
                </a:solidFill>
                <a:highlight>
                  <a:srgbClr val="000000"/>
                </a:highlight>
              </a:rPr>
              <a:t>Facciamo una verifica…</a:t>
            </a:r>
          </a:p>
        </p:txBody>
      </p:sp>
      <p:pic>
        <p:nvPicPr>
          <p:cNvPr id="5" name="Segnaposto contenuto 4" descr="Immagine che contiene fotografia, donna, sedendo, scuro&#10;&#10;Descrizione generata automaticamente">
            <a:extLst>
              <a:ext uri="{FF2B5EF4-FFF2-40B4-BE49-F238E27FC236}">
                <a16:creationId xmlns:a16="http://schemas.microsoft.com/office/drawing/2014/main" id="{61500330-AF18-471B-84A4-7055938E2D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70" y="1485623"/>
            <a:ext cx="7697037" cy="4511117"/>
          </a:xfr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3CDF5F-06A8-42B9-BCAE-4F81BC3D28CB}"/>
              </a:ext>
            </a:extLst>
          </p:cNvPr>
          <p:cNvSpPr txBox="1"/>
          <p:nvPr/>
        </p:nvSpPr>
        <p:spPr>
          <a:xfrm>
            <a:off x="1642905" y="1567543"/>
            <a:ext cx="74809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dirty="0">
                <a:latin typeface="Ink Free" panose="03080402000500000000" pitchFamily="66" charset="0"/>
              </a:rPr>
              <a:t>Per n=0: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S(0) è vero (0 è divisibile per 6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D(0) è vero (0 è divisibile per 2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Quindi è vero che S(0)</a:t>
            </a:r>
            <a:r>
              <a:rPr lang="it-IT" sz="3500" dirty="0">
                <a:latin typeface="Ink Free" panose="03080402000500000000" pitchFamily="66" charset="0"/>
                <a:sym typeface="Symbol" panose="05050102010706020507" pitchFamily="18" charset="2"/>
              </a:rPr>
              <a:t> D(0)</a:t>
            </a:r>
            <a:endParaRPr lang="it-IT" sz="3500" dirty="0"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5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5BC40-4CD7-46A4-9422-A2C4F90F8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solidFill>
                  <a:schemeClr val="tx1"/>
                </a:solidFill>
                <a:highlight>
                  <a:srgbClr val="000000"/>
                </a:highlight>
              </a:rPr>
              <a:t>Facciamo una verifica…</a:t>
            </a:r>
          </a:p>
        </p:txBody>
      </p:sp>
      <p:pic>
        <p:nvPicPr>
          <p:cNvPr id="5" name="Segnaposto contenuto 4" descr="Immagine che contiene fotografia, donna, sedendo, scuro&#10;&#10;Descrizione generata automaticamente">
            <a:extLst>
              <a:ext uri="{FF2B5EF4-FFF2-40B4-BE49-F238E27FC236}">
                <a16:creationId xmlns:a16="http://schemas.microsoft.com/office/drawing/2014/main" id="{61500330-AF18-471B-84A4-7055938E2D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70" y="1485623"/>
            <a:ext cx="7697037" cy="4511117"/>
          </a:xfr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3CDF5F-06A8-42B9-BCAE-4F81BC3D28CB}"/>
              </a:ext>
            </a:extLst>
          </p:cNvPr>
          <p:cNvSpPr txBox="1"/>
          <p:nvPr/>
        </p:nvSpPr>
        <p:spPr>
          <a:xfrm>
            <a:off x="1642905" y="1567543"/>
            <a:ext cx="74809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dirty="0">
                <a:latin typeface="Ink Free" panose="03080402000500000000" pitchFamily="66" charset="0"/>
              </a:rPr>
              <a:t>Per n=5: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S(5) è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falso</a:t>
            </a:r>
            <a:r>
              <a:rPr lang="it-IT" sz="3500" dirty="0">
                <a:latin typeface="Ink Free" panose="03080402000500000000" pitchFamily="66" charset="0"/>
              </a:rPr>
              <a:t> (5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non</a:t>
            </a:r>
            <a:r>
              <a:rPr lang="it-IT" sz="3500" dirty="0">
                <a:latin typeface="Ink Free" panose="03080402000500000000" pitchFamily="66" charset="0"/>
              </a:rPr>
              <a:t> è divisibile per 6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D(5) è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falso</a:t>
            </a:r>
            <a:r>
              <a:rPr lang="it-IT" sz="3500" dirty="0">
                <a:latin typeface="Ink Free" panose="03080402000500000000" pitchFamily="66" charset="0"/>
              </a:rPr>
              <a:t> (5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non </a:t>
            </a:r>
            <a:r>
              <a:rPr lang="it-IT" sz="3500" dirty="0">
                <a:latin typeface="Ink Free" panose="03080402000500000000" pitchFamily="66" charset="0"/>
              </a:rPr>
              <a:t>è divisibile per 2)</a:t>
            </a:r>
          </a:p>
          <a:p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Però </a:t>
            </a:r>
            <a:r>
              <a:rPr lang="it-IT" sz="3500" dirty="0">
                <a:latin typeface="Ink Free" panose="03080402000500000000" pitchFamily="66" charset="0"/>
              </a:rPr>
              <a:t>è vero che S(5)</a:t>
            </a:r>
            <a:r>
              <a:rPr lang="it-IT" sz="3500" dirty="0">
                <a:latin typeface="Ink Free" panose="03080402000500000000" pitchFamily="66" charset="0"/>
                <a:sym typeface="Symbol" panose="05050102010706020507" pitchFamily="18" charset="2"/>
              </a:rPr>
              <a:t> D(5)</a:t>
            </a:r>
            <a:endParaRPr lang="it-IT" sz="3500" dirty="0"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70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5BC40-4CD7-46A4-9422-A2C4F90F8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solidFill>
                  <a:schemeClr val="tx1"/>
                </a:solidFill>
                <a:highlight>
                  <a:srgbClr val="000000"/>
                </a:highlight>
              </a:rPr>
              <a:t>Facciamo una verifica…</a:t>
            </a:r>
          </a:p>
        </p:txBody>
      </p:sp>
      <p:pic>
        <p:nvPicPr>
          <p:cNvPr id="5" name="Segnaposto contenuto 4" descr="Immagine che contiene fotografia, donna, sedendo, scuro&#10;&#10;Descrizione generata automaticamente">
            <a:extLst>
              <a:ext uri="{FF2B5EF4-FFF2-40B4-BE49-F238E27FC236}">
                <a16:creationId xmlns:a16="http://schemas.microsoft.com/office/drawing/2014/main" id="{61500330-AF18-471B-84A4-7055938E2D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70" y="1485623"/>
            <a:ext cx="7697037" cy="4511117"/>
          </a:xfr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3CDF5F-06A8-42B9-BCAE-4F81BC3D28CB}"/>
              </a:ext>
            </a:extLst>
          </p:cNvPr>
          <p:cNvSpPr txBox="1"/>
          <p:nvPr/>
        </p:nvSpPr>
        <p:spPr>
          <a:xfrm>
            <a:off x="1642905" y="1567543"/>
            <a:ext cx="748099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dirty="0">
                <a:latin typeface="Ink Free" panose="03080402000500000000" pitchFamily="66" charset="0"/>
              </a:rPr>
              <a:t>Per n=4: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S(4) è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falso</a:t>
            </a:r>
            <a:r>
              <a:rPr lang="it-IT" sz="3500" dirty="0">
                <a:latin typeface="Ink Free" panose="03080402000500000000" pitchFamily="66" charset="0"/>
              </a:rPr>
              <a:t> (4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non</a:t>
            </a:r>
            <a:r>
              <a:rPr lang="it-IT" sz="3500" dirty="0">
                <a:latin typeface="Ink Free" panose="03080402000500000000" pitchFamily="66" charset="0"/>
              </a:rPr>
              <a:t> è divisibile per 6)</a:t>
            </a:r>
          </a:p>
          <a:p>
            <a:r>
              <a:rPr lang="it-IT" sz="3500" dirty="0">
                <a:latin typeface="Ink Free" panose="03080402000500000000" pitchFamily="66" charset="0"/>
              </a:rPr>
              <a:t>D(4) è </a:t>
            </a:r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vero</a:t>
            </a:r>
            <a:r>
              <a:rPr lang="it-IT" sz="3500" dirty="0">
                <a:latin typeface="Ink Free" panose="03080402000500000000" pitchFamily="66" charset="0"/>
              </a:rPr>
              <a:t> (4 è divisibile per 2)</a:t>
            </a:r>
          </a:p>
          <a:p>
            <a:r>
              <a:rPr lang="it-IT" sz="3500" dirty="0">
                <a:solidFill>
                  <a:srgbClr val="FFFF00"/>
                </a:solidFill>
                <a:latin typeface="Ink Free" panose="03080402000500000000" pitchFamily="66" charset="0"/>
              </a:rPr>
              <a:t>Ancora </a:t>
            </a:r>
            <a:r>
              <a:rPr lang="it-IT" sz="3500" dirty="0">
                <a:latin typeface="Ink Free" panose="03080402000500000000" pitchFamily="66" charset="0"/>
              </a:rPr>
              <a:t>è vero che S(4)</a:t>
            </a:r>
            <a:r>
              <a:rPr lang="it-IT" sz="3500" dirty="0">
                <a:latin typeface="Ink Free" panose="03080402000500000000" pitchFamily="66" charset="0"/>
                <a:sym typeface="Symbol" panose="05050102010706020507" pitchFamily="18" charset="2"/>
              </a:rPr>
              <a:t> D(4)</a:t>
            </a:r>
          </a:p>
          <a:p>
            <a:endParaRPr lang="it-IT" sz="3500" dirty="0">
              <a:latin typeface="Ink Free" panose="03080402000500000000" pitchFamily="66" charset="0"/>
              <a:sym typeface="Symbol" panose="05050102010706020507" pitchFamily="18" charset="2"/>
            </a:endParaRPr>
          </a:p>
          <a:p>
            <a:pPr algn="ctr"/>
            <a:r>
              <a:rPr lang="it-IT" sz="3500" dirty="0">
                <a:latin typeface="Ink Free" panose="03080402000500000000" pitchFamily="66" charset="0"/>
                <a:sym typeface="Symbol" panose="05050102010706020507" pitchFamily="18" charset="2"/>
              </a:rPr>
              <a:t>EX FALSO QUODLIBET</a:t>
            </a:r>
            <a:endParaRPr lang="it-IT" sz="3500" dirty="0">
              <a:latin typeface="Ink Free" panose="03080402000500000000" pitchFamily="66" charset="0"/>
            </a:endParaRP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67E244D4-3B65-4558-8011-50584963B00E}"/>
                  </a:ext>
                </a:extLst>
              </p14:cNvPr>
              <p14:cNvContentPartPr/>
              <p14:nvPr/>
            </p14:nvContentPartPr>
            <p14:xfrm>
              <a:off x="2268047" y="4868110"/>
              <a:ext cx="5450400" cy="29268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67E244D4-3B65-4558-8011-50584963B00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05047" y="4490110"/>
                <a:ext cx="5576040" cy="104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2BED053B-E1A9-453F-9EDB-7472A1615ABB}"/>
                  </a:ext>
                </a:extLst>
              </p14:cNvPr>
              <p14:cNvContentPartPr/>
              <p14:nvPr/>
            </p14:nvContentPartPr>
            <p14:xfrm>
              <a:off x="5345327" y="4892950"/>
              <a:ext cx="360" cy="3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2BED053B-E1A9-453F-9EDB-7472A1615AB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82327" y="4515310"/>
                <a:ext cx="126000" cy="75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8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E052CE48-2899-4059-A406-82C33F5BC2C2}"/>
                  </a:ext>
                </a:extLst>
              </p14:cNvPr>
              <p14:cNvContentPartPr/>
              <p14:nvPr/>
            </p14:nvContentPartPr>
            <p14:xfrm>
              <a:off x="5420927" y="5345470"/>
              <a:ext cx="360" cy="36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E052CE48-2899-4059-A406-82C33F5BC2C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57927" y="4967470"/>
                <a:ext cx="126000" cy="75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444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FCA52E-4665-4918-B500-B9D19D96F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imostrazione del teor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B162396-1A8E-4EF6-A999-E1AADFFB49DB}"/>
              </a:ext>
            </a:extLst>
          </p:cNvPr>
          <p:cNvSpPr>
            <a:spLocks noGrp="1"/>
          </p:cNvSpPr>
          <p:nvPr>
            <p:ph idx="1"/>
          </p:nvPr>
        </p:nvSpPr>
        <p:spPr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latin typeface="Ink Free" panose="03080402000500000000" pitchFamily="66" charset="0"/>
              </a:rPr>
              <a:t>Sia n un numero intero. </a:t>
            </a:r>
          </a:p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latin typeface="Ink Free" panose="03080402000500000000" pitchFamily="66" charset="0"/>
              </a:rPr>
              <a:t>Supponiamo che n sia divisibile per 6.</a:t>
            </a:r>
          </a:p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latin typeface="Ink Free" panose="03080402000500000000" pitchFamily="66" charset="0"/>
              </a:rPr>
              <a:t>Allora esiste un intero k tale che n=6k.</a:t>
            </a:r>
          </a:p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latin typeface="Ink Free" panose="03080402000500000000" pitchFamily="66" charset="0"/>
              </a:rPr>
              <a:t>Ma allora n=2(3k), ove 3k è un intero.</a:t>
            </a:r>
          </a:p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latin typeface="Ink Free" panose="03080402000500000000" pitchFamily="66" charset="0"/>
              </a:rPr>
              <a:t>Ciò prova che n è pari.     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5E588C2-290A-4B78-9FC4-0076DB4AB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2091" y="3631641"/>
            <a:ext cx="2189773" cy="218977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DD1AD5D6-41C0-4314-BA3B-73265674DA36}"/>
              </a:ext>
            </a:extLst>
          </p:cNvPr>
          <p:cNvSpPr txBox="1"/>
          <p:nvPr/>
        </p:nvSpPr>
        <p:spPr>
          <a:xfrm>
            <a:off x="8046217" y="5421085"/>
            <a:ext cx="13389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C.v.d.</a:t>
            </a:r>
          </a:p>
        </p:txBody>
      </p:sp>
    </p:spTree>
    <p:extLst>
      <p:ext uri="{BB962C8B-B14F-4D97-AF65-F5344CB8AC3E}">
        <p14:creationId xmlns:p14="http://schemas.microsoft.com/office/powerpoint/2010/main" val="191687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6804623F-7CF3-4D0D-A6E9-ACA0B6F46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/>
              <a:t>La struttura di base: l’implicazione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5953915A-8FF7-43E2-9E42-C6F3AC42E86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281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7">
            <a:extLst>
              <a:ext uri="{FF2B5EF4-FFF2-40B4-BE49-F238E27FC236}">
                <a16:creationId xmlns:a16="http://schemas.microsoft.com/office/drawing/2014/main" id="{0A01F2A2-AEDD-47DC-AFB5-B97CEB9A5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B9983D4-1A09-415F-BE27-9D0BB2652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Un teorema di equivalenza</a:t>
            </a:r>
            <a:endParaRPr lang="it-I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5AF5F3-AD0A-4EFA-854A-47C780F262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1E3D6D6C-E192-4135-B1DB-17C71EEBC9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111FD7C3-8CAC-46DC-A0F4-D38AE8418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548281"/>
            <a:ext cx="5122606" cy="3658689"/>
          </a:xfrm>
          <a:custGeom>
            <a:avLst/>
            <a:gdLst>
              <a:gd name="connsiteX0" fmla="*/ 0 w 5122606"/>
              <a:gd name="connsiteY0" fmla="*/ 0 h 3658689"/>
              <a:gd name="connsiteX1" fmla="*/ 5122606 w 5122606"/>
              <a:gd name="connsiteY1" fmla="*/ 0 h 3658689"/>
              <a:gd name="connsiteX2" fmla="*/ 5122606 w 5122606"/>
              <a:gd name="connsiteY2" fmla="*/ 3658689 h 3658689"/>
              <a:gd name="connsiteX3" fmla="*/ 0 w 5122606"/>
              <a:gd name="connsiteY3" fmla="*/ 3658689 h 3658689"/>
              <a:gd name="connsiteX4" fmla="*/ 0 w 5122606"/>
              <a:gd name="connsiteY4" fmla="*/ 0 h 365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22606" h="3658689" fill="none" extrusionOk="0">
                <a:moveTo>
                  <a:pt x="0" y="0"/>
                </a:moveTo>
                <a:cubicBezTo>
                  <a:pt x="1760244" y="-33775"/>
                  <a:pt x="3374002" y="138873"/>
                  <a:pt x="5122606" y="0"/>
                </a:cubicBezTo>
                <a:cubicBezTo>
                  <a:pt x="5048835" y="422731"/>
                  <a:pt x="4966723" y="3044653"/>
                  <a:pt x="5122606" y="3658689"/>
                </a:cubicBezTo>
                <a:cubicBezTo>
                  <a:pt x="2614558" y="3521359"/>
                  <a:pt x="1418573" y="3520833"/>
                  <a:pt x="0" y="3658689"/>
                </a:cubicBezTo>
                <a:cubicBezTo>
                  <a:pt x="152408" y="1972126"/>
                  <a:pt x="73868" y="1081309"/>
                  <a:pt x="0" y="0"/>
                </a:cubicBezTo>
                <a:close/>
              </a:path>
              <a:path w="5122606" h="3658689" stroke="0" extrusionOk="0">
                <a:moveTo>
                  <a:pt x="0" y="0"/>
                </a:moveTo>
                <a:cubicBezTo>
                  <a:pt x="768017" y="-101487"/>
                  <a:pt x="3194524" y="-162162"/>
                  <a:pt x="5122606" y="0"/>
                </a:cubicBezTo>
                <a:cubicBezTo>
                  <a:pt x="5183319" y="674722"/>
                  <a:pt x="5061534" y="2012340"/>
                  <a:pt x="5122606" y="3658689"/>
                </a:cubicBezTo>
                <a:cubicBezTo>
                  <a:pt x="4140293" y="3708754"/>
                  <a:pt x="1300923" y="3500240"/>
                  <a:pt x="0" y="3658689"/>
                </a:cubicBezTo>
                <a:cubicBezTo>
                  <a:pt x="-24452" y="2937233"/>
                  <a:pt x="-67663" y="483873"/>
                  <a:pt x="0" y="0"/>
                </a:cubicBezTo>
                <a:close/>
              </a:path>
            </a:pathLst>
          </a:custGeom>
          <a:ln w="76200">
            <a:solidFill>
              <a:srgbClr val="ACD433"/>
            </a:solidFill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Curved/>
                  </ask:type>
                </ask:lineSketchStyleProps>
              </a:ext>
            </a:extLst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chemeClr val="bg1"/>
                </a:solidFill>
              </a:rPr>
              <a:t>Siano </a:t>
            </a: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</a:rPr>
              <a:t>, </a:t>
            </a:r>
            <a:r>
              <a:rPr lang="it-IT" sz="3000" i="1" dirty="0">
                <a:solidFill>
                  <a:schemeClr val="bg1"/>
                </a:solidFill>
              </a:rPr>
              <a:t>Y </a:t>
            </a:r>
            <a:r>
              <a:rPr lang="it-IT" sz="3000" dirty="0">
                <a:solidFill>
                  <a:schemeClr val="bg1"/>
                </a:solidFill>
              </a:rPr>
              <a:t> insiemi. </a:t>
            </a:r>
          </a:p>
          <a:p>
            <a:pPr marL="0" indent="0">
              <a:buNone/>
            </a:pPr>
            <a:r>
              <a:rPr lang="it-IT" sz="3000" dirty="0">
                <a:solidFill>
                  <a:schemeClr val="bg1"/>
                </a:solidFill>
              </a:rPr>
              <a:t>Allora sono </a:t>
            </a:r>
            <a:r>
              <a:rPr lang="it-IT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equivalenti</a:t>
            </a:r>
            <a:r>
              <a:rPr lang="it-IT" sz="3000" dirty="0">
                <a:solidFill>
                  <a:schemeClr val="bg1"/>
                </a:solidFill>
              </a:rPr>
              <a:t> le seguenti condizioni:</a:t>
            </a:r>
            <a:endParaRPr lang="it-IT" sz="3000" i="1" dirty="0">
              <a:solidFill>
                <a:schemeClr val="bg1"/>
              </a:solidFill>
            </a:endParaRP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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</a:t>
            </a: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X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CA0FCDA-2AAB-4C2F-98D4-13AD60B0F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2002" y="2548281"/>
            <a:ext cx="5231454" cy="3662018"/>
          </a:xfrm>
          <a:prstGeom prst="rect">
            <a:avLst/>
          </a:prstGeom>
          <a:effectLst/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A7B3435-E64E-417C-BA7F-E20C93B70F82}"/>
              </a:ext>
            </a:extLst>
          </p:cNvPr>
          <p:cNvSpPr txBox="1"/>
          <p:nvPr/>
        </p:nvSpPr>
        <p:spPr>
          <a:xfrm>
            <a:off x="6300788" y="2933702"/>
            <a:ext cx="506730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b="1" dirty="0">
                <a:latin typeface="Ink Free" panose="03080402000500000000" pitchFamily="66" charset="0"/>
              </a:rPr>
              <a:t>Si può provare che</a:t>
            </a:r>
          </a:p>
          <a:p>
            <a:endParaRPr lang="it-IT" sz="2500" b="1" dirty="0">
              <a:latin typeface="Ink Free" panose="03080402000500000000" pitchFamily="66" charset="0"/>
            </a:endParaRPr>
          </a:p>
          <a:p>
            <a:pPr algn="ctr"/>
            <a:r>
              <a:rPr lang="it-IT" sz="3500" b="1" dirty="0">
                <a:latin typeface="Ink Free" panose="03080402000500000000" pitchFamily="66" charset="0"/>
              </a:rPr>
              <a:t>a) </a:t>
            </a:r>
            <a:r>
              <a:rPr lang="it-IT" sz="3500" b="1" dirty="0">
                <a:latin typeface="Ink Free" panose="03080402000500000000" pitchFamily="66" charset="0"/>
                <a:sym typeface="Symbol" panose="05050102010706020507" pitchFamily="18" charset="2"/>
              </a:rPr>
              <a:t> b)  c)  a)</a:t>
            </a:r>
            <a:endParaRPr lang="it-IT" sz="3500" b="1" dirty="0"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750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7">
            <a:extLst>
              <a:ext uri="{FF2B5EF4-FFF2-40B4-BE49-F238E27FC236}">
                <a16:creationId xmlns:a16="http://schemas.microsoft.com/office/drawing/2014/main" id="{0A01F2A2-AEDD-47DC-AFB5-B97CEB9A5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B9983D4-1A09-415F-BE27-9D0BB2652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Un teorema di equivalenza</a:t>
            </a:r>
            <a:endParaRPr lang="it-I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5AF5F3-AD0A-4EFA-854A-47C780F262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1E3D6D6C-E192-4135-B1DB-17C71EEBC9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111FD7C3-8CAC-46DC-A0F4-D38AE8418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548281"/>
            <a:ext cx="5122606" cy="3658689"/>
          </a:xfrm>
          <a:custGeom>
            <a:avLst/>
            <a:gdLst>
              <a:gd name="connsiteX0" fmla="*/ 0 w 5122606"/>
              <a:gd name="connsiteY0" fmla="*/ 0 h 3658689"/>
              <a:gd name="connsiteX1" fmla="*/ 5122606 w 5122606"/>
              <a:gd name="connsiteY1" fmla="*/ 0 h 3658689"/>
              <a:gd name="connsiteX2" fmla="*/ 5122606 w 5122606"/>
              <a:gd name="connsiteY2" fmla="*/ 3658689 h 3658689"/>
              <a:gd name="connsiteX3" fmla="*/ 0 w 5122606"/>
              <a:gd name="connsiteY3" fmla="*/ 3658689 h 3658689"/>
              <a:gd name="connsiteX4" fmla="*/ 0 w 5122606"/>
              <a:gd name="connsiteY4" fmla="*/ 0 h 365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22606" h="3658689" fill="none" extrusionOk="0">
                <a:moveTo>
                  <a:pt x="0" y="0"/>
                </a:moveTo>
                <a:cubicBezTo>
                  <a:pt x="1760244" y="-33775"/>
                  <a:pt x="3374002" y="138873"/>
                  <a:pt x="5122606" y="0"/>
                </a:cubicBezTo>
                <a:cubicBezTo>
                  <a:pt x="5048835" y="422731"/>
                  <a:pt x="4966723" y="3044653"/>
                  <a:pt x="5122606" y="3658689"/>
                </a:cubicBezTo>
                <a:cubicBezTo>
                  <a:pt x="2614558" y="3521359"/>
                  <a:pt x="1418573" y="3520833"/>
                  <a:pt x="0" y="3658689"/>
                </a:cubicBezTo>
                <a:cubicBezTo>
                  <a:pt x="152408" y="1972126"/>
                  <a:pt x="73868" y="1081309"/>
                  <a:pt x="0" y="0"/>
                </a:cubicBezTo>
                <a:close/>
              </a:path>
              <a:path w="5122606" h="3658689" stroke="0" extrusionOk="0">
                <a:moveTo>
                  <a:pt x="0" y="0"/>
                </a:moveTo>
                <a:cubicBezTo>
                  <a:pt x="768017" y="-101487"/>
                  <a:pt x="3194524" y="-162162"/>
                  <a:pt x="5122606" y="0"/>
                </a:cubicBezTo>
                <a:cubicBezTo>
                  <a:pt x="5183319" y="674722"/>
                  <a:pt x="5061534" y="2012340"/>
                  <a:pt x="5122606" y="3658689"/>
                </a:cubicBezTo>
                <a:cubicBezTo>
                  <a:pt x="4140293" y="3708754"/>
                  <a:pt x="1300923" y="3500240"/>
                  <a:pt x="0" y="3658689"/>
                </a:cubicBezTo>
                <a:cubicBezTo>
                  <a:pt x="-24452" y="2937233"/>
                  <a:pt x="-67663" y="483873"/>
                  <a:pt x="0" y="0"/>
                </a:cubicBezTo>
                <a:close/>
              </a:path>
            </a:pathLst>
          </a:custGeom>
          <a:ln w="76200">
            <a:solidFill>
              <a:srgbClr val="ACD433"/>
            </a:solidFill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Curved/>
                  </ask:type>
                </ask:lineSketchStyleProps>
              </a:ext>
            </a:extLst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chemeClr val="bg1"/>
                </a:solidFill>
              </a:rPr>
              <a:t>Siano </a:t>
            </a: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</a:rPr>
              <a:t>, </a:t>
            </a:r>
            <a:r>
              <a:rPr lang="it-IT" sz="3000" i="1" dirty="0">
                <a:solidFill>
                  <a:schemeClr val="bg1"/>
                </a:solidFill>
              </a:rPr>
              <a:t>Y </a:t>
            </a:r>
            <a:r>
              <a:rPr lang="it-IT" sz="3000" dirty="0">
                <a:solidFill>
                  <a:schemeClr val="bg1"/>
                </a:solidFill>
              </a:rPr>
              <a:t> insiemi. </a:t>
            </a:r>
          </a:p>
          <a:p>
            <a:pPr marL="0" indent="0">
              <a:buNone/>
            </a:pPr>
            <a:r>
              <a:rPr lang="it-IT" sz="3000" dirty="0">
                <a:solidFill>
                  <a:schemeClr val="bg1"/>
                </a:solidFill>
              </a:rPr>
              <a:t>Allora sono </a:t>
            </a:r>
            <a:r>
              <a:rPr lang="it-IT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equivalenti</a:t>
            </a:r>
            <a:r>
              <a:rPr lang="it-IT" sz="3000" dirty="0">
                <a:solidFill>
                  <a:schemeClr val="bg1"/>
                </a:solidFill>
              </a:rPr>
              <a:t> le seguenti condizioni:</a:t>
            </a:r>
            <a:endParaRPr lang="it-IT" sz="3000" i="1" dirty="0">
              <a:solidFill>
                <a:schemeClr val="bg1"/>
              </a:solidFill>
            </a:endParaRP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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endParaRPr lang="it-IT" sz="3000" dirty="0">
              <a:solidFill>
                <a:schemeClr val="bg1"/>
              </a:solidFill>
            </a:endParaRP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</a:t>
            </a:r>
          </a:p>
          <a:p>
            <a:pPr marL="457200" indent="-457200">
              <a:buClr>
                <a:schemeClr val="bg1"/>
              </a:buClr>
              <a:buFont typeface="+mj-lt"/>
              <a:buAutoNum type="alphaLcParenR"/>
            </a:pP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X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CA0FCDA-2AAB-4C2F-98D4-13AD60B0F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2002" y="2548281"/>
            <a:ext cx="5231454" cy="3662018"/>
          </a:xfrm>
          <a:prstGeom prst="rect">
            <a:avLst/>
          </a:prstGeom>
          <a:effectLst/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A7B3435-E64E-417C-BA7F-E20C93B70F82}"/>
              </a:ext>
            </a:extLst>
          </p:cNvPr>
          <p:cNvSpPr txBox="1"/>
          <p:nvPr/>
        </p:nvSpPr>
        <p:spPr>
          <a:xfrm>
            <a:off x="6300788" y="2933702"/>
            <a:ext cx="50673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b="1" dirty="0">
                <a:latin typeface="Ink Free" panose="03080402000500000000" pitchFamily="66" charset="0"/>
              </a:rPr>
              <a:t>Si provano così tutte le implicazioni:</a:t>
            </a:r>
          </a:p>
          <a:p>
            <a:endParaRPr lang="it-IT" sz="2500" b="1" dirty="0">
              <a:latin typeface="Ink Free" panose="03080402000500000000" pitchFamily="66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FB32863-5DAF-4564-89DC-57F06B152B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3698" y="3451484"/>
            <a:ext cx="2138413" cy="2260411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962BFA9-6276-4B1B-AA7A-42ABDEC395EA}"/>
              </a:ext>
            </a:extLst>
          </p:cNvPr>
          <p:cNvSpPr txBox="1"/>
          <p:nvPr/>
        </p:nvSpPr>
        <p:spPr>
          <a:xfrm>
            <a:off x="7815263" y="3567113"/>
            <a:ext cx="21764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        </a:t>
            </a:r>
            <a:r>
              <a:rPr lang="it-IT" b="1" dirty="0">
                <a:solidFill>
                  <a:srgbClr val="FF0000"/>
                </a:solidFill>
              </a:rPr>
              <a:t>a</a:t>
            </a:r>
          </a:p>
          <a:p>
            <a:r>
              <a:rPr lang="it-IT" b="1" dirty="0">
                <a:solidFill>
                  <a:srgbClr val="FF0000"/>
                </a:solidFill>
              </a:rPr>
              <a:t>    </a:t>
            </a:r>
          </a:p>
          <a:p>
            <a:r>
              <a:rPr lang="it-IT" b="1" dirty="0">
                <a:solidFill>
                  <a:srgbClr val="FF0000"/>
                </a:solidFill>
              </a:rPr>
              <a:t> </a:t>
            </a:r>
          </a:p>
          <a:p>
            <a:r>
              <a:rPr lang="it-IT" b="1" dirty="0">
                <a:solidFill>
                  <a:srgbClr val="FF0000"/>
                </a:solidFill>
              </a:rPr>
              <a:t>                            </a:t>
            </a:r>
            <a:r>
              <a:rPr lang="it-IT" b="1" dirty="0">
                <a:solidFill>
                  <a:srgbClr val="ACD433"/>
                </a:solidFill>
              </a:rPr>
              <a:t>b</a:t>
            </a:r>
          </a:p>
          <a:p>
            <a:endParaRPr lang="it-IT" b="1" dirty="0">
              <a:solidFill>
                <a:srgbClr val="FF0000"/>
              </a:solidFill>
            </a:endParaRPr>
          </a:p>
          <a:p>
            <a:r>
              <a:rPr lang="it-IT" b="1" dirty="0">
                <a:solidFill>
                  <a:srgbClr val="FF0000"/>
                </a:solidFill>
              </a:rPr>
              <a:t>      </a:t>
            </a:r>
            <a:endParaRPr lang="it-IT" b="1" dirty="0">
              <a:solidFill>
                <a:srgbClr val="00B0F0"/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DCAF8A0-2C64-4FC6-BF05-C083AC85440A}"/>
              </a:ext>
            </a:extLst>
          </p:cNvPr>
          <p:cNvSpPr txBox="1"/>
          <p:nvPr/>
        </p:nvSpPr>
        <p:spPr>
          <a:xfrm>
            <a:off x="8348133" y="5060047"/>
            <a:ext cx="37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B0F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89955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3000" b="-8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4C5A2A-584E-471F-8306-6945F2C6A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dimostrazione «circolare»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819157-401B-4559-AD92-8AEEA7C2AA53}"/>
              </a:ext>
            </a:extLst>
          </p:cNvPr>
          <p:cNvSpPr>
            <a:spLocks noGrp="1"/>
          </p:cNvSpPr>
          <p:nvPr>
            <p:ph idx="1"/>
          </p:nvPr>
        </p:nvSpPr>
        <p:spPr>
          <a:custGeom>
            <a:avLst/>
            <a:gdLst>
              <a:gd name="connsiteX0" fmla="*/ 0 w 8946541"/>
              <a:gd name="connsiteY0" fmla="*/ 0 h 4195481"/>
              <a:gd name="connsiteX1" fmla="*/ 596436 w 8946541"/>
              <a:gd name="connsiteY1" fmla="*/ 0 h 4195481"/>
              <a:gd name="connsiteX2" fmla="*/ 924476 w 8946541"/>
              <a:gd name="connsiteY2" fmla="*/ 0 h 4195481"/>
              <a:gd name="connsiteX3" fmla="*/ 1520912 w 8946541"/>
              <a:gd name="connsiteY3" fmla="*/ 0 h 4195481"/>
              <a:gd name="connsiteX4" fmla="*/ 2027883 w 8946541"/>
              <a:gd name="connsiteY4" fmla="*/ 0 h 4195481"/>
              <a:gd name="connsiteX5" fmla="*/ 2624319 w 8946541"/>
              <a:gd name="connsiteY5" fmla="*/ 0 h 4195481"/>
              <a:gd name="connsiteX6" fmla="*/ 3399686 w 8946541"/>
              <a:gd name="connsiteY6" fmla="*/ 0 h 4195481"/>
              <a:gd name="connsiteX7" fmla="*/ 3996122 w 8946541"/>
              <a:gd name="connsiteY7" fmla="*/ 0 h 4195481"/>
              <a:gd name="connsiteX8" fmla="*/ 4324161 w 8946541"/>
              <a:gd name="connsiteY8" fmla="*/ 0 h 4195481"/>
              <a:gd name="connsiteX9" fmla="*/ 4652201 w 8946541"/>
              <a:gd name="connsiteY9" fmla="*/ 0 h 4195481"/>
              <a:gd name="connsiteX10" fmla="*/ 5248637 w 8946541"/>
              <a:gd name="connsiteY10" fmla="*/ 0 h 4195481"/>
              <a:gd name="connsiteX11" fmla="*/ 5576677 w 8946541"/>
              <a:gd name="connsiteY11" fmla="*/ 0 h 4195481"/>
              <a:gd name="connsiteX12" fmla="*/ 5904717 w 8946541"/>
              <a:gd name="connsiteY12" fmla="*/ 0 h 4195481"/>
              <a:gd name="connsiteX13" fmla="*/ 6411688 w 8946541"/>
              <a:gd name="connsiteY13" fmla="*/ 0 h 4195481"/>
              <a:gd name="connsiteX14" fmla="*/ 7187055 w 8946541"/>
              <a:gd name="connsiteY14" fmla="*/ 0 h 4195481"/>
              <a:gd name="connsiteX15" fmla="*/ 7962421 w 8946541"/>
              <a:gd name="connsiteY15" fmla="*/ 0 h 4195481"/>
              <a:gd name="connsiteX16" fmla="*/ 8379927 w 8946541"/>
              <a:gd name="connsiteY16" fmla="*/ 0 h 4195481"/>
              <a:gd name="connsiteX17" fmla="*/ 8946541 w 8946541"/>
              <a:gd name="connsiteY17" fmla="*/ 0 h 4195481"/>
              <a:gd name="connsiteX18" fmla="*/ 8946541 w 8946541"/>
              <a:gd name="connsiteY18" fmla="*/ 683264 h 4195481"/>
              <a:gd name="connsiteX19" fmla="*/ 8946541 w 8946541"/>
              <a:gd name="connsiteY19" fmla="*/ 1366528 h 4195481"/>
              <a:gd name="connsiteX20" fmla="*/ 8946541 w 8946541"/>
              <a:gd name="connsiteY20" fmla="*/ 1965883 h 4195481"/>
              <a:gd name="connsiteX21" fmla="*/ 8946541 w 8946541"/>
              <a:gd name="connsiteY21" fmla="*/ 2439373 h 4195481"/>
              <a:gd name="connsiteX22" fmla="*/ 8946541 w 8946541"/>
              <a:gd name="connsiteY22" fmla="*/ 3080682 h 4195481"/>
              <a:gd name="connsiteX23" fmla="*/ 8946541 w 8946541"/>
              <a:gd name="connsiteY23" fmla="*/ 4195481 h 4195481"/>
              <a:gd name="connsiteX24" fmla="*/ 8618501 w 8946541"/>
              <a:gd name="connsiteY24" fmla="*/ 4195481 h 4195481"/>
              <a:gd name="connsiteX25" fmla="*/ 8290461 w 8946541"/>
              <a:gd name="connsiteY25" fmla="*/ 4195481 h 4195481"/>
              <a:gd name="connsiteX26" fmla="*/ 7515094 w 8946541"/>
              <a:gd name="connsiteY26" fmla="*/ 4195481 h 4195481"/>
              <a:gd name="connsiteX27" fmla="*/ 6829193 w 8946541"/>
              <a:gd name="connsiteY27" fmla="*/ 4195481 h 4195481"/>
              <a:gd name="connsiteX28" fmla="*/ 6322222 w 8946541"/>
              <a:gd name="connsiteY28" fmla="*/ 4195481 h 4195481"/>
              <a:gd name="connsiteX29" fmla="*/ 5546855 w 8946541"/>
              <a:gd name="connsiteY29" fmla="*/ 4195481 h 4195481"/>
              <a:gd name="connsiteX30" fmla="*/ 4860954 w 8946541"/>
              <a:gd name="connsiteY30" fmla="*/ 4195481 h 4195481"/>
              <a:gd name="connsiteX31" fmla="*/ 4353983 w 8946541"/>
              <a:gd name="connsiteY31" fmla="*/ 4195481 h 4195481"/>
              <a:gd name="connsiteX32" fmla="*/ 3757547 w 8946541"/>
              <a:gd name="connsiteY32" fmla="*/ 4195481 h 4195481"/>
              <a:gd name="connsiteX33" fmla="*/ 2982180 w 8946541"/>
              <a:gd name="connsiteY33" fmla="*/ 4195481 h 4195481"/>
              <a:gd name="connsiteX34" fmla="*/ 2654140 w 8946541"/>
              <a:gd name="connsiteY34" fmla="*/ 4195481 h 4195481"/>
              <a:gd name="connsiteX35" fmla="*/ 2057704 w 8946541"/>
              <a:gd name="connsiteY35" fmla="*/ 4195481 h 4195481"/>
              <a:gd name="connsiteX36" fmla="*/ 1461268 w 8946541"/>
              <a:gd name="connsiteY36" fmla="*/ 4195481 h 4195481"/>
              <a:gd name="connsiteX37" fmla="*/ 954298 w 8946541"/>
              <a:gd name="connsiteY37" fmla="*/ 4195481 h 4195481"/>
              <a:gd name="connsiteX38" fmla="*/ 0 w 8946541"/>
              <a:gd name="connsiteY38" fmla="*/ 4195481 h 4195481"/>
              <a:gd name="connsiteX39" fmla="*/ 0 w 8946541"/>
              <a:gd name="connsiteY39" fmla="*/ 3721991 h 4195481"/>
              <a:gd name="connsiteX40" fmla="*/ 0 w 8946541"/>
              <a:gd name="connsiteY40" fmla="*/ 3038727 h 4195481"/>
              <a:gd name="connsiteX41" fmla="*/ 0 w 8946541"/>
              <a:gd name="connsiteY41" fmla="*/ 2565237 h 4195481"/>
              <a:gd name="connsiteX42" fmla="*/ 0 w 8946541"/>
              <a:gd name="connsiteY42" fmla="*/ 2091747 h 4195481"/>
              <a:gd name="connsiteX43" fmla="*/ 0 w 8946541"/>
              <a:gd name="connsiteY43" fmla="*/ 1408483 h 4195481"/>
              <a:gd name="connsiteX44" fmla="*/ 0 w 8946541"/>
              <a:gd name="connsiteY44" fmla="*/ 725219 h 4195481"/>
              <a:gd name="connsiteX45" fmla="*/ 0 w 8946541"/>
              <a:gd name="connsiteY45" fmla="*/ 0 h 4195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8946541" h="4195481" fill="none" extrusionOk="0">
                <a:moveTo>
                  <a:pt x="0" y="0"/>
                </a:moveTo>
                <a:cubicBezTo>
                  <a:pt x="191396" y="-8333"/>
                  <a:pt x="388901" y="60161"/>
                  <a:pt x="596436" y="0"/>
                </a:cubicBezTo>
                <a:cubicBezTo>
                  <a:pt x="803971" y="-60161"/>
                  <a:pt x="824264" y="17495"/>
                  <a:pt x="924476" y="0"/>
                </a:cubicBezTo>
                <a:cubicBezTo>
                  <a:pt x="1024688" y="-17495"/>
                  <a:pt x="1356435" y="23204"/>
                  <a:pt x="1520912" y="0"/>
                </a:cubicBezTo>
                <a:cubicBezTo>
                  <a:pt x="1685389" y="-23204"/>
                  <a:pt x="1783380" y="54819"/>
                  <a:pt x="2027883" y="0"/>
                </a:cubicBezTo>
                <a:cubicBezTo>
                  <a:pt x="2272386" y="-54819"/>
                  <a:pt x="2502655" y="28417"/>
                  <a:pt x="2624319" y="0"/>
                </a:cubicBezTo>
                <a:cubicBezTo>
                  <a:pt x="2745983" y="-28417"/>
                  <a:pt x="3091186" y="87092"/>
                  <a:pt x="3399686" y="0"/>
                </a:cubicBezTo>
                <a:cubicBezTo>
                  <a:pt x="3708186" y="-87092"/>
                  <a:pt x="3800211" y="18322"/>
                  <a:pt x="3996122" y="0"/>
                </a:cubicBezTo>
                <a:cubicBezTo>
                  <a:pt x="4192033" y="-18322"/>
                  <a:pt x="4249281" y="11948"/>
                  <a:pt x="4324161" y="0"/>
                </a:cubicBezTo>
                <a:cubicBezTo>
                  <a:pt x="4399041" y="-11948"/>
                  <a:pt x="4543938" y="32336"/>
                  <a:pt x="4652201" y="0"/>
                </a:cubicBezTo>
                <a:cubicBezTo>
                  <a:pt x="4760464" y="-32336"/>
                  <a:pt x="5074483" y="59528"/>
                  <a:pt x="5248637" y="0"/>
                </a:cubicBezTo>
                <a:cubicBezTo>
                  <a:pt x="5422791" y="-59528"/>
                  <a:pt x="5432859" y="31925"/>
                  <a:pt x="5576677" y="0"/>
                </a:cubicBezTo>
                <a:cubicBezTo>
                  <a:pt x="5720495" y="-31925"/>
                  <a:pt x="5778005" y="14846"/>
                  <a:pt x="5904717" y="0"/>
                </a:cubicBezTo>
                <a:cubicBezTo>
                  <a:pt x="6031429" y="-14846"/>
                  <a:pt x="6158929" y="27869"/>
                  <a:pt x="6411688" y="0"/>
                </a:cubicBezTo>
                <a:cubicBezTo>
                  <a:pt x="6664447" y="-27869"/>
                  <a:pt x="6855897" y="1817"/>
                  <a:pt x="7187055" y="0"/>
                </a:cubicBezTo>
                <a:cubicBezTo>
                  <a:pt x="7518213" y="-1817"/>
                  <a:pt x="7659847" y="22192"/>
                  <a:pt x="7962421" y="0"/>
                </a:cubicBezTo>
                <a:cubicBezTo>
                  <a:pt x="8264995" y="-22192"/>
                  <a:pt x="8278185" y="37947"/>
                  <a:pt x="8379927" y="0"/>
                </a:cubicBezTo>
                <a:cubicBezTo>
                  <a:pt x="8481669" y="-37947"/>
                  <a:pt x="8755543" y="38314"/>
                  <a:pt x="8946541" y="0"/>
                </a:cubicBezTo>
                <a:cubicBezTo>
                  <a:pt x="8976627" y="276850"/>
                  <a:pt x="8907239" y="533168"/>
                  <a:pt x="8946541" y="683264"/>
                </a:cubicBezTo>
                <a:cubicBezTo>
                  <a:pt x="8985843" y="833360"/>
                  <a:pt x="8945170" y="1061442"/>
                  <a:pt x="8946541" y="1366528"/>
                </a:cubicBezTo>
                <a:cubicBezTo>
                  <a:pt x="8947912" y="1671614"/>
                  <a:pt x="8885657" y="1762878"/>
                  <a:pt x="8946541" y="1965883"/>
                </a:cubicBezTo>
                <a:cubicBezTo>
                  <a:pt x="9007425" y="2168889"/>
                  <a:pt x="8901325" y="2284978"/>
                  <a:pt x="8946541" y="2439373"/>
                </a:cubicBezTo>
                <a:cubicBezTo>
                  <a:pt x="8991757" y="2593768"/>
                  <a:pt x="8882253" y="2907284"/>
                  <a:pt x="8946541" y="3080682"/>
                </a:cubicBezTo>
                <a:cubicBezTo>
                  <a:pt x="9010829" y="3254080"/>
                  <a:pt x="8836126" y="3805903"/>
                  <a:pt x="8946541" y="4195481"/>
                </a:cubicBezTo>
                <a:cubicBezTo>
                  <a:pt x="8815973" y="4231061"/>
                  <a:pt x="8733734" y="4184814"/>
                  <a:pt x="8618501" y="4195481"/>
                </a:cubicBezTo>
                <a:cubicBezTo>
                  <a:pt x="8503268" y="4206148"/>
                  <a:pt x="8426164" y="4183051"/>
                  <a:pt x="8290461" y="4195481"/>
                </a:cubicBezTo>
                <a:cubicBezTo>
                  <a:pt x="8154758" y="4207911"/>
                  <a:pt x="7846978" y="4150143"/>
                  <a:pt x="7515094" y="4195481"/>
                </a:cubicBezTo>
                <a:cubicBezTo>
                  <a:pt x="7183210" y="4240819"/>
                  <a:pt x="7092649" y="4156933"/>
                  <a:pt x="6829193" y="4195481"/>
                </a:cubicBezTo>
                <a:cubicBezTo>
                  <a:pt x="6565737" y="4234029"/>
                  <a:pt x="6490665" y="4151344"/>
                  <a:pt x="6322222" y="4195481"/>
                </a:cubicBezTo>
                <a:cubicBezTo>
                  <a:pt x="6153779" y="4239618"/>
                  <a:pt x="5707032" y="4149421"/>
                  <a:pt x="5546855" y="4195481"/>
                </a:cubicBezTo>
                <a:cubicBezTo>
                  <a:pt x="5386678" y="4241541"/>
                  <a:pt x="5183780" y="4170087"/>
                  <a:pt x="4860954" y="4195481"/>
                </a:cubicBezTo>
                <a:cubicBezTo>
                  <a:pt x="4538128" y="4220875"/>
                  <a:pt x="4506836" y="4171056"/>
                  <a:pt x="4353983" y="4195481"/>
                </a:cubicBezTo>
                <a:cubicBezTo>
                  <a:pt x="4201130" y="4219906"/>
                  <a:pt x="4053125" y="4193414"/>
                  <a:pt x="3757547" y="4195481"/>
                </a:cubicBezTo>
                <a:cubicBezTo>
                  <a:pt x="3461969" y="4197548"/>
                  <a:pt x="3156212" y="4141015"/>
                  <a:pt x="2982180" y="4195481"/>
                </a:cubicBezTo>
                <a:cubicBezTo>
                  <a:pt x="2808148" y="4249947"/>
                  <a:pt x="2746725" y="4173632"/>
                  <a:pt x="2654140" y="4195481"/>
                </a:cubicBezTo>
                <a:cubicBezTo>
                  <a:pt x="2561555" y="4217330"/>
                  <a:pt x="2288497" y="4170128"/>
                  <a:pt x="2057704" y="4195481"/>
                </a:cubicBezTo>
                <a:cubicBezTo>
                  <a:pt x="1826911" y="4220834"/>
                  <a:pt x="1607136" y="4146833"/>
                  <a:pt x="1461268" y="4195481"/>
                </a:cubicBezTo>
                <a:cubicBezTo>
                  <a:pt x="1315400" y="4244129"/>
                  <a:pt x="1147488" y="4137325"/>
                  <a:pt x="954298" y="4195481"/>
                </a:cubicBezTo>
                <a:cubicBezTo>
                  <a:pt x="761108" y="4253637"/>
                  <a:pt x="358205" y="4186218"/>
                  <a:pt x="0" y="4195481"/>
                </a:cubicBezTo>
                <a:cubicBezTo>
                  <a:pt x="-39487" y="4075103"/>
                  <a:pt x="9463" y="3861140"/>
                  <a:pt x="0" y="3721991"/>
                </a:cubicBezTo>
                <a:cubicBezTo>
                  <a:pt x="-9463" y="3582842"/>
                  <a:pt x="58046" y="3197755"/>
                  <a:pt x="0" y="3038727"/>
                </a:cubicBezTo>
                <a:cubicBezTo>
                  <a:pt x="-58046" y="2879699"/>
                  <a:pt x="17174" y="2742999"/>
                  <a:pt x="0" y="2565237"/>
                </a:cubicBezTo>
                <a:cubicBezTo>
                  <a:pt x="-17174" y="2387475"/>
                  <a:pt x="38205" y="2223358"/>
                  <a:pt x="0" y="2091747"/>
                </a:cubicBezTo>
                <a:cubicBezTo>
                  <a:pt x="-38205" y="1960136"/>
                  <a:pt x="10888" y="1696756"/>
                  <a:pt x="0" y="1408483"/>
                </a:cubicBezTo>
                <a:cubicBezTo>
                  <a:pt x="-10888" y="1120210"/>
                  <a:pt x="22888" y="1018684"/>
                  <a:pt x="0" y="725219"/>
                </a:cubicBezTo>
                <a:cubicBezTo>
                  <a:pt x="-22888" y="431754"/>
                  <a:pt x="28285" y="277745"/>
                  <a:pt x="0" y="0"/>
                </a:cubicBezTo>
                <a:close/>
              </a:path>
              <a:path w="8946541" h="4195481" stroke="0" extrusionOk="0">
                <a:moveTo>
                  <a:pt x="0" y="0"/>
                </a:moveTo>
                <a:cubicBezTo>
                  <a:pt x="111110" y="-7294"/>
                  <a:pt x="214120" y="22898"/>
                  <a:pt x="328040" y="0"/>
                </a:cubicBezTo>
                <a:cubicBezTo>
                  <a:pt x="441960" y="-22898"/>
                  <a:pt x="557760" y="41376"/>
                  <a:pt x="745545" y="0"/>
                </a:cubicBezTo>
                <a:cubicBezTo>
                  <a:pt x="933330" y="-41376"/>
                  <a:pt x="1021352" y="12682"/>
                  <a:pt x="1163050" y="0"/>
                </a:cubicBezTo>
                <a:cubicBezTo>
                  <a:pt x="1304748" y="-12682"/>
                  <a:pt x="1626326" y="56725"/>
                  <a:pt x="1759486" y="0"/>
                </a:cubicBezTo>
                <a:cubicBezTo>
                  <a:pt x="1892646" y="-56725"/>
                  <a:pt x="2119974" y="45896"/>
                  <a:pt x="2445388" y="0"/>
                </a:cubicBezTo>
                <a:cubicBezTo>
                  <a:pt x="2770802" y="-45896"/>
                  <a:pt x="2684444" y="24308"/>
                  <a:pt x="2862893" y="0"/>
                </a:cubicBezTo>
                <a:cubicBezTo>
                  <a:pt x="3041342" y="-24308"/>
                  <a:pt x="3162058" y="3291"/>
                  <a:pt x="3280398" y="0"/>
                </a:cubicBezTo>
                <a:cubicBezTo>
                  <a:pt x="3398738" y="-3291"/>
                  <a:pt x="3535661" y="13892"/>
                  <a:pt x="3697904" y="0"/>
                </a:cubicBezTo>
                <a:cubicBezTo>
                  <a:pt x="3860147" y="-13892"/>
                  <a:pt x="4034564" y="35477"/>
                  <a:pt x="4294340" y="0"/>
                </a:cubicBezTo>
                <a:cubicBezTo>
                  <a:pt x="4554116" y="-35477"/>
                  <a:pt x="4779740" y="89737"/>
                  <a:pt x="5069707" y="0"/>
                </a:cubicBezTo>
                <a:cubicBezTo>
                  <a:pt x="5359674" y="-89737"/>
                  <a:pt x="5432803" y="8330"/>
                  <a:pt x="5576677" y="0"/>
                </a:cubicBezTo>
                <a:cubicBezTo>
                  <a:pt x="5720551" y="-8330"/>
                  <a:pt x="6053794" y="55631"/>
                  <a:pt x="6173113" y="0"/>
                </a:cubicBezTo>
                <a:cubicBezTo>
                  <a:pt x="6292432" y="-55631"/>
                  <a:pt x="6638447" y="51963"/>
                  <a:pt x="6948480" y="0"/>
                </a:cubicBezTo>
                <a:cubicBezTo>
                  <a:pt x="7258513" y="-51963"/>
                  <a:pt x="7418543" y="18645"/>
                  <a:pt x="7544916" y="0"/>
                </a:cubicBezTo>
                <a:cubicBezTo>
                  <a:pt x="7671289" y="-18645"/>
                  <a:pt x="7940938" y="14853"/>
                  <a:pt x="8051887" y="0"/>
                </a:cubicBezTo>
                <a:cubicBezTo>
                  <a:pt x="8162836" y="-14853"/>
                  <a:pt x="8628417" y="84180"/>
                  <a:pt x="8946541" y="0"/>
                </a:cubicBezTo>
                <a:cubicBezTo>
                  <a:pt x="8986893" y="255368"/>
                  <a:pt x="8897620" y="420707"/>
                  <a:pt x="8946541" y="641309"/>
                </a:cubicBezTo>
                <a:cubicBezTo>
                  <a:pt x="8995462" y="861911"/>
                  <a:pt x="8879489" y="1176268"/>
                  <a:pt x="8946541" y="1324573"/>
                </a:cubicBezTo>
                <a:cubicBezTo>
                  <a:pt x="9013593" y="1472878"/>
                  <a:pt x="8944122" y="1747444"/>
                  <a:pt x="8946541" y="1923928"/>
                </a:cubicBezTo>
                <a:cubicBezTo>
                  <a:pt x="8948960" y="2100413"/>
                  <a:pt x="8913703" y="2237974"/>
                  <a:pt x="8946541" y="2523282"/>
                </a:cubicBezTo>
                <a:cubicBezTo>
                  <a:pt x="8979379" y="2808590"/>
                  <a:pt x="8894530" y="2892004"/>
                  <a:pt x="8946541" y="3038727"/>
                </a:cubicBezTo>
                <a:cubicBezTo>
                  <a:pt x="8998552" y="3185451"/>
                  <a:pt x="8927059" y="3329150"/>
                  <a:pt x="8946541" y="3554172"/>
                </a:cubicBezTo>
                <a:cubicBezTo>
                  <a:pt x="8966023" y="3779195"/>
                  <a:pt x="8938355" y="3904728"/>
                  <a:pt x="8946541" y="4195481"/>
                </a:cubicBezTo>
                <a:cubicBezTo>
                  <a:pt x="8756382" y="4208209"/>
                  <a:pt x="8612000" y="4188311"/>
                  <a:pt x="8350105" y="4195481"/>
                </a:cubicBezTo>
                <a:cubicBezTo>
                  <a:pt x="8088210" y="4202651"/>
                  <a:pt x="8126498" y="4163744"/>
                  <a:pt x="8022065" y="4195481"/>
                </a:cubicBezTo>
                <a:cubicBezTo>
                  <a:pt x="7917632" y="4227218"/>
                  <a:pt x="7576851" y="4134932"/>
                  <a:pt x="7246698" y="4195481"/>
                </a:cubicBezTo>
                <a:cubicBezTo>
                  <a:pt x="6916545" y="4256030"/>
                  <a:pt x="6973223" y="4194359"/>
                  <a:pt x="6829193" y="4195481"/>
                </a:cubicBezTo>
                <a:cubicBezTo>
                  <a:pt x="6685163" y="4196603"/>
                  <a:pt x="6525891" y="4166991"/>
                  <a:pt x="6411688" y="4195481"/>
                </a:cubicBezTo>
                <a:cubicBezTo>
                  <a:pt x="6297485" y="4223971"/>
                  <a:pt x="6012644" y="4150672"/>
                  <a:pt x="5904717" y="4195481"/>
                </a:cubicBezTo>
                <a:cubicBezTo>
                  <a:pt x="5796790" y="4240290"/>
                  <a:pt x="5679436" y="4187452"/>
                  <a:pt x="5576677" y="4195481"/>
                </a:cubicBezTo>
                <a:cubicBezTo>
                  <a:pt x="5473918" y="4203510"/>
                  <a:pt x="5145616" y="4146622"/>
                  <a:pt x="4980241" y="4195481"/>
                </a:cubicBezTo>
                <a:cubicBezTo>
                  <a:pt x="4814866" y="4244340"/>
                  <a:pt x="4561480" y="4147408"/>
                  <a:pt x="4383805" y="4195481"/>
                </a:cubicBezTo>
                <a:cubicBezTo>
                  <a:pt x="4206130" y="4243554"/>
                  <a:pt x="3869551" y="4150830"/>
                  <a:pt x="3697904" y="4195481"/>
                </a:cubicBezTo>
                <a:cubicBezTo>
                  <a:pt x="3526257" y="4240132"/>
                  <a:pt x="3528085" y="4157347"/>
                  <a:pt x="3369864" y="4195481"/>
                </a:cubicBezTo>
                <a:cubicBezTo>
                  <a:pt x="3211643" y="4233615"/>
                  <a:pt x="2925447" y="4111750"/>
                  <a:pt x="2594497" y="4195481"/>
                </a:cubicBezTo>
                <a:cubicBezTo>
                  <a:pt x="2263547" y="4279212"/>
                  <a:pt x="2420107" y="4176585"/>
                  <a:pt x="2266457" y="4195481"/>
                </a:cubicBezTo>
                <a:cubicBezTo>
                  <a:pt x="2112807" y="4214377"/>
                  <a:pt x="1944600" y="4184993"/>
                  <a:pt x="1670021" y="4195481"/>
                </a:cubicBezTo>
                <a:cubicBezTo>
                  <a:pt x="1395442" y="4205969"/>
                  <a:pt x="1201116" y="4192596"/>
                  <a:pt x="1073585" y="4195481"/>
                </a:cubicBezTo>
                <a:cubicBezTo>
                  <a:pt x="946054" y="4198366"/>
                  <a:pt x="814601" y="4184915"/>
                  <a:pt x="745545" y="4195481"/>
                </a:cubicBezTo>
                <a:cubicBezTo>
                  <a:pt x="676489" y="4206047"/>
                  <a:pt x="232329" y="4194970"/>
                  <a:pt x="0" y="4195481"/>
                </a:cubicBezTo>
                <a:cubicBezTo>
                  <a:pt x="-34036" y="3998965"/>
                  <a:pt x="2688" y="3839108"/>
                  <a:pt x="0" y="3596127"/>
                </a:cubicBezTo>
                <a:cubicBezTo>
                  <a:pt x="-2688" y="3353146"/>
                  <a:pt x="71850" y="3233270"/>
                  <a:pt x="0" y="2912863"/>
                </a:cubicBezTo>
                <a:cubicBezTo>
                  <a:pt x="-71850" y="2592456"/>
                  <a:pt x="26979" y="2665956"/>
                  <a:pt x="0" y="2439373"/>
                </a:cubicBezTo>
                <a:cubicBezTo>
                  <a:pt x="-26979" y="2212790"/>
                  <a:pt x="13410" y="2151142"/>
                  <a:pt x="0" y="1923928"/>
                </a:cubicBezTo>
                <a:cubicBezTo>
                  <a:pt x="-13410" y="1696714"/>
                  <a:pt x="16420" y="1405220"/>
                  <a:pt x="0" y="1240664"/>
                </a:cubicBezTo>
                <a:cubicBezTo>
                  <a:pt x="-16420" y="1076108"/>
                  <a:pt x="29365" y="872705"/>
                  <a:pt x="0" y="557400"/>
                </a:cubicBezTo>
                <a:cubicBezTo>
                  <a:pt x="-29365" y="242095"/>
                  <a:pt x="34035" y="117385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chemeClr val="tx1">
                  <a:lumMod val="85000"/>
                </a:schemeClr>
              </a:gs>
              <a:gs pos="39000">
                <a:schemeClr val="tx1">
                  <a:lumMod val="50000"/>
                </a:schemeClr>
              </a:gs>
              <a:gs pos="97000">
                <a:schemeClr val="tx1">
                  <a:lumMod val="50000"/>
                </a:schemeClr>
              </a:gs>
            </a:gsLst>
            <a:lin ang="2700000" scaled="1"/>
            <a:tileRect/>
          </a:gradFill>
          <a:ln w="762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441846121">
                  <ask:type>
                    <ask:lineSketchScribble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</a:rPr>
              <a:t>Supponiamo vero </a:t>
            </a:r>
            <a:r>
              <a:rPr lang="it-IT" sz="2500" dirty="0">
                <a:solidFill>
                  <a:srgbClr val="FF0000"/>
                </a:solidFill>
              </a:rPr>
              <a:t>a)</a:t>
            </a:r>
            <a:r>
              <a:rPr lang="it-IT" sz="2500" dirty="0">
                <a:solidFill>
                  <a:schemeClr val="bg1"/>
                </a:solidFill>
              </a:rPr>
              <a:t>,</a:t>
            </a:r>
            <a:r>
              <a:rPr lang="it-IT" sz="2500" dirty="0">
                <a:solidFill>
                  <a:srgbClr val="FF0000"/>
                </a:solidFill>
              </a:rPr>
              <a:t> </a:t>
            </a:r>
            <a:r>
              <a:rPr lang="it-IT" sz="2500" dirty="0">
                <a:solidFill>
                  <a:schemeClr val="bg1"/>
                </a:solidFill>
              </a:rPr>
              <a:t>ossia che </a:t>
            </a:r>
            <a:r>
              <a:rPr lang="it-IT" sz="2500" b="1" i="1" dirty="0">
                <a:solidFill>
                  <a:srgbClr val="FF0000"/>
                </a:solidFill>
              </a:rPr>
              <a:t>X</a:t>
            </a:r>
            <a:r>
              <a:rPr lang="it-IT" sz="2500" b="1" dirty="0">
                <a:solidFill>
                  <a:srgbClr val="FF0000"/>
                </a:solidFill>
                <a:sym typeface="Symbol" panose="05050102010706020507" pitchFamily="18" charset="2"/>
              </a:rPr>
              <a:t></a:t>
            </a:r>
            <a:r>
              <a:rPr lang="it-IT" sz="2500" b="1" i="1" dirty="0">
                <a:solidFill>
                  <a:srgbClr val="FF0000"/>
                </a:solidFill>
              </a:rPr>
              <a:t>Y</a:t>
            </a:r>
            <a:r>
              <a:rPr lang="it-IT" sz="2500" b="1" dirty="0">
                <a:solidFill>
                  <a:srgbClr val="FF0000"/>
                </a:solidFill>
              </a:rPr>
              <a:t> = </a:t>
            </a:r>
            <a:r>
              <a:rPr lang="it-IT" sz="2500" b="1" i="1" dirty="0">
                <a:solidFill>
                  <a:srgbClr val="FF0000"/>
                </a:solidFill>
              </a:rPr>
              <a:t>Y</a:t>
            </a:r>
            <a:r>
              <a:rPr lang="it-IT" sz="2500" i="1" dirty="0">
                <a:solidFill>
                  <a:schemeClr val="bg1"/>
                </a:solidFill>
              </a:rPr>
              <a:t>.</a:t>
            </a:r>
            <a:r>
              <a:rPr lang="it-IT" sz="2500" i="1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</a:rPr>
              <a:t>In generale si ha </a:t>
            </a:r>
            <a:r>
              <a:rPr lang="it-IT" sz="2500" b="1" i="1" dirty="0">
                <a:solidFill>
                  <a:schemeClr val="bg1"/>
                </a:solidFill>
              </a:rPr>
              <a:t>X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</a:t>
            </a:r>
            <a:r>
              <a:rPr lang="it-IT" sz="2500" b="1" i="1" dirty="0">
                <a:solidFill>
                  <a:schemeClr val="bg1"/>
                </a:solidFill>
              </a:rPr>
              <a:t>Y</a:t>
            </a:r>
            <a:r>
              <a:rPr lang="it-IT" sz="2500" b="1" dirty="0">
                <a:solidFill>
                  <a:schemeClr val="bg1"/>
                </a:solidFill>
              </a:rPr>
              <a:t> 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 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 Quindi, nella nostra ipotesi, segue che 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Y</a:t>
            </a:r>
            <a:r>
              <a:rPr lang="it-IT" sz="2500" b="1" dirty="0">
                <a:solidFill>
                  <a:srgbClr val="ACD433"/>
                </a:solidFill>
                <a:sym typeface="Symbol" panose="05050102010706020507" pitchFamily="18" charset="2"/>
              </a:rPr>
              <a:t>  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X</a:t>
            </a:r>
            <a:r>
              <a:rPr lang="it-IT" sz="2500" i="1" dirty="0">
                <a:solidFill>
                  <a:schemeClr val="bg1"/>
                </a:solidFill>
                <a:sym typeface="Symbol" panose="05050102010706020507" pitchFamily="18" charset="2"/>
              </a:rPr>
              <a:t>,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ossia vale </a:t>
            </a:r>
            <a:r>
              <a:rPr lang="it-IT" sz="2500" dirty="0">
                <a:solidFill>
                  <a:srgbClr val="ACD433"/>
                </a:solidFill>
                <a:sym typeface="Symbol" panose="05050102010706020507" pitchFamily="18" charset="2"/>
              </a:rPr>
              <a:t>b)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r>
              <a:rPr lang="it-IT" sz="2500" dirty="0">
                <a:solidFill>
                  <a:schemeClr val="bg1"/>
                </a:solidFill>
                <a:highlight>
                  <a:srgbClr val="C0C0C0"/>
                </a:highlight>
                <a:sym typeface="Symbol" panose="05050102010706020507" pitchFamily="18" charset="2"/>
              </a:rPr>
              <a:t>Ciò prova che a)b).</a:t>
            </a:r>
          </a:p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Ora supponiamo vero </a:t>
            </a:r>
            <a:r>
              <a:rPr lang="it-IT" sz="2500" dirty="0">
                <a:solidFill>
                  <a:srgbClr val="ACD433"/>
                </a:solidFill>
                <a:sym typeface="Symbol" panose="05050102010706020507" pitchFamily="18" charset="2"/>
              </a:rPr>
              <a:t>b)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, ossia che 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Y</a:t>
            </a:r>
            <a:r>
              <a:rPr lang="it-IT" sz="2500" b="1" dirty="0">
                <a:solidFill>
                  <a:srgbClr val="ACD433"/>
                </a:solidFill>
                <a:sym typeface="Symbol" panose="05050102010706020507" pitchFamily="18" charset="2"/>
              </a:rPr>
              <a:t>  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X</a:t>
            </a:r>
            <a:r>
              <a:rPr lang="it-IT" sz="2500" i="1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</a:rPr>
              <a:t>In generale si ha </a:t>
            </a:r>
            <a:r>
              <a:rPr lang="it-IT" sz="2500" b="1" i="1" u="sng" dirty="0">
                <a:solidFill>
                  <a:schemeClr val="bg1"/>
                </a:solidFill>
              </a:rPr>
              <a:t>X</a:t>
            </a:r>
            <a:r>
              <a:rPr lang="it-IT" sz="2500" b="1" u="sng" dirty="0">
                <a:solidFill>
                  <a:schemeClr val="bg1"/>
                </a:solidFill>
              </a:rPr>
              <a:t> </a:t>
            </a:r>
            <a:r>
              <a:rPr lang="it-IT" sz="2500" b="1" u="sng" dirty="0">
                <a:solidFill>
                  <a:schemeClr val="bg1"/>
                </a:solidFill>
                <a:sym typeface="Symbol" panose="05050102010706020507" pitchFamily="18" charset="2"/>
              </a:rPr>
              <a:t> 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u="sng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. Nella nostra ipotesi, inoltre, si ha 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u="sng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u="sng" dirty="0">
                <a:solidFill>
                  <a:srgbClr val="ACD433"/>
                </a:solidFill>
                <a:sym typeface="Symbol" panose="05050102010706020507" pitchFamily="18" charset="2"/>
              </a:rPr>
              <a:t>Y </a:t>
            </a:r>
            <a:r>
              <a:rPr lang="it-IT" sz="2500" b="1" u="sng" dirty="0">
                <a:solidFill>
                  <a:srgbClr val="ACD433"/>
                </a:solidFill>
                <a:sym typeface="Symbol" panose="05050102010706020507" pitchFamily="18" charset="2"/>
              </a:rPr>
              <a:t>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 X</a:t>
            </a:r>
            <a:r>
              <a:rPr lang="it-IT" sz="2500" b="1" u="sng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u="sng" dirty="0">
                <a:solidFill>
                  <a:srgbClr val="ACD433"/>
                </a:solidFill>
                <a:sym typeface="Symbol" panose="05050102010706020507" pitchFamily="18" charset="2"/>
              </a:rPr>
              <a:t>X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ma in generale 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u="sng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u="sng" dirty="0">
                <a:solidFill>
                  <a:schemeClr val="bg1"/>
                </a:solidFill>
                <a:sym typeface="Symbol" panose="05050102010706020507" pitchFamily="18" charset="2"/>
              </a:rPr>
              <a:t>X = X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.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In sintesi, </a:t>
            </a:r>
          </a:p>
          <a:p>
            <a:pPr marL="0" indent="0" algn="ctr">
              <a:buNone/>
            </a:pP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  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  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X,</a:t>
            </a:r>
          </a:p>
          <a:p>
            <a:pPr marL="0" indent="0" algn="just">
              <a:buNone/>
            </a:pP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da cui, per doppia inclusione, l’uguaglianza </a:t>
            </a:r>
            <a:r>
              <a:rPr lang="it-IT" sz="2500" b="1" i="1" dirty="0">
                <a:solidFill>
                  <a:srgbClr val="00B0F0"/>
                </a:solidFill>
                <a:sym typeface="Symbol" panose="05050102010706020507" pitchFamily="18" charset="2"/>
              </a:rPr>
              <a:t>X</a:t>
            </a:r>
            <a:r>
              <a:rPr lang="it-IT" sz="2500" b="1" dirty="0">
                <a:solidFill>
                  <a:srgbClr val="00B0F0"/>
                </a:solidFill>
                <a:sym typeface="Symbol" panose="05050102010706020507" pitchFamily="18" charset="2"/>
              </a:rPr>
              <a:t>  </a:t>
            </a:r>
            <a:r>
              <a:rPr lang="it-IT" sz="2500" b="1" i="1" dirty="0">
                <a:solidFill>
                  <a:srgbClr val="00B0F0"/>
                </a:solidFill>
                <a:sym typeface="Symbol" panose="05050102010706020507" pitchFamily="18" charset="2"/>
              </a:rPr>
              <a:t>Y = X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, ossia </a:t>
            </a:r>
            <a:r>
              <a:rPr lang="it-IT" sz="2500" dirty="0">
                <a:solidFill>
                  <a:srgbClr val="00B0F0"/>
                </a:solidFill>
                <a:sym typeface="Symbol" panose="05050102010706020507" pitchFamily="18" charset="2"/>
              </a:rPr>
              <a:t>c). </a:t>
            </a:r>
            <a:r>
              <a:rPr lang="it-IT" sz="2500" dirty="0">
                <a:solidFill>
                  <a:schemeClr val="bg1"/>
                </a:solidFill>
                <a:highlight>
                  <a:srgbClr val="C0C0C0"/>
                </a:highlight>
                <a:sym typeface="Symbol" panose="05050102010706020507" pitchFamily="18" charset="2"/>
              </a:rPr>
              <a:t>Ciò prova che b)c).</a:t>
            </a:r>
            <a:endParaRPr lang="it-IT" sz="2500" dirty="0">
              <a:solidFill>
                <a:srgbClr val="00B0F0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sz="2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96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3000" b="-8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4C5A2A-584E-471F-8306-6945F2C6A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dimostrazione «circolare»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819157-401B-4559-AD92-8AEEA7C2AA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9"/>
            <a:ext cx="8946541" cy="2179646"/>
          </a:xfrm>
          <a:custGeom>
            <a:avLst/>
            <a:gdLst>
              <a:gd name="connsiteX0" fmla="*/ 0 w 8946541"/>
              <a:gd name="connsiteY0" fmla="*/ 0 h 2179646"/>
              <a:gd name="connsiteX1" fmla="*/ 506971 w 8946541"/>
              <a:gd name="connsiteY1" fmla="*/ 0 h 2179646"/>
              <a:gd name="connsiteX2" fmla="*/ 1103407 w 8946541"/>
              <a:gd name="connsiteY2" fmla="*/ 0 h 2179646"/>
              <a:gd name="connsiteX3" fmla="*/ 1431447 w 8946541"/>
              <a:gd name="connsiteY3" fmla="*/ 0 h 2179646"/>
              <a:gd name="connsiteX4" fmla="*/ 1848952 w 8946541"/>
              <a:gd name="connsiteY4" fmla="*/ 0 h 2179646"/>
              <a:gd name="connsiteX5" fmla="*/ 2624319 w 8946541"/>
              <a:gd name="connsiteY5" fmla="*/ 0 h 2179646"/>
              <a:gd name="connsiteX6" fmla="*/ 3310220 w 8946541"/>
              <a:gd name="connsiteY6" fmla="*/ 0 h 2179646"/>
              <a:gd name="connsiteX7" fmla="*/ 3996122 w 8946541"/>
              <a:gd name="connsiteY7" fmla="*/ 0 h 2179646"/>
              <a:gd name="connsiteX8" fmla="*/ 4592558 w 8946541"/>
              <a:gd name="connsiteY8" fmla="*/ 0 h 2179646"/>
              <a:gd name="connsiteX9" fmla="*/ 5278459 w 8946541"/>
              <a:gd name="connsiteY9" fmla="*/ 0 h 2179646"/>
              <a:gd name="connsiteX10" fmla="*/ 5695964 w 8946541"/>
              <a:gd name="connsiteY10" fmla="*/ 0 h 2179646"/>
              <a:gd name="connsiteX11" fmla="*/ 6471331 w 8946541"/>
              <a:gd name="connsiteY11" fmla="*/ 0 h 2179646"/>
              <a:gd name="connsiteX12" fmla="*/ 6799371 w 8946541"/>
              <a:gd name="connsiteY12" fmla="*/ 0 h 2179646"/>
              <a:gd name="connsiteX13" fmla="*/ 7127411 w 8946541"/>
              <a:gd name="connsiteY13" fmla="*/ 0 h 2179646"/>
              <a:gd name="connsiteX14" fmla="*/ 7634382 w 8946541"/>
              <a:gd name="connsiteY14" fmla="*/ 0 h 2179646"/>
              <a:gd name="connsiteX15" fmla="*/ 8320283 w 8946541"/>
              <a:gd name="connsiteY15" fmla="*/ 0 h 2179646"/>
              <a:gd name="connsiteX16" fmla="*/ 8946541 w 8946541"/>
              <a:gd name="connsiteY16" fmla="*/ 0 h 2179646"/>
              <a:gd name="connsiteX17" fmla="*/ 8946541 w 8946541"/>
              <a:gd name="connsiteY17" fmla="*/ 588504 h 2179646"/>
              <a:gd name="connsiteX18" fmla="*/ 8946541 w 8946541"/>
              <a:gd name="connsiteY18" fmla="*/ 1068027 h 2179646"/>
              <a:gd name="connsiteX19" fmla="*/ 8946541 w 8946541"/>
              <a:gd name="connsiteY19" fmla="*/ 1612938 h 2179646"/>
              <a:gd name="connsiteX20" fmla="*/ 8946541 w 8946541"/>
              <a:gd name="connsiteY20" fmla="*/ 2179646 h 2179646"/>
              <a:gd name="connsiteX21" fmla="*/ 8618501 w 8946541"/>
              <a:gd name="connsiteY21" fmla="*/ 2179646 h 2179646"/>
              <a:gd name="connsiteX22" fmla="*/ 7932600 w 8946541"/>
              <a:gd name="connsiteY22" fmla="*/ 2179646 h 2179646"/>
              <a:gd name="connsiteX23" fmla="*/ 7515094 w 8946541"/>
              <a:gd name="connsiteY23" fmla="*/ 2179646 h 2179646"/>
              <a:gd name="connsiteX24" fmla="*/ 6739728 w 8946541"/>
              <a:gd name="connsiteY24" fmla="*/ 2179646 h 2179646"/>
              <a:gd name="connsiteX25" fmla="*/ 6232757 w 8946541"/>
              <a:gd name="connsiteY25" fmla="*/ 2179646 h 2179646"/>
              <a:gd name="connsiteX26" fmla="*/ 5815252 w 8946541"/>
              <a:gd name="connsiteY26" fmla="*/ 2179646 h 2179646"/>
              <a:gd name="connsiteX27" fmla="*/ 5218816 w 8946541"/>
              <a:gd name="connsiteY27" fmla="*/ 2179646 h 2179646"/>
              <a:gd name="connsiteX28" fmla="*/ 4890776 w 8946541"/>
              <a:gd name="connsiteY28" fmla="*/ 2179646 h 2179646"/>
              <a:gd name="connsiteX29" fmla="*/ 4204874 w 8946541"/>
              <a:gd name="connsiteY29" fmla="*/ 2179646 h 2179646"/>
              <a:gd name="connsiteX30" fmla="*/ 3787369 w 8946541"/>
              <a:gd name="connsiteY30" fmla="*/ 2179646 h 2179646"/>
              <a:gd name="connsiteX31" fmla="*/ 3369864 w 8946541"/>
              <a:gd name="connsiteY31" fmla="*/ 2179646 h 2179646"/>
              <a:gd name="connsiteX32" fmla="*/ 2683962 w 8946541"/>
              <a:gd name="connsiteY32" fmla="*/ 2179646 h 2179646"/>
              <a:gd name="connsiteX33" fmla="*/ 2176992 w 8946541"/>
              <a:gd name="connsiteY33" fmla="*/ 2179646 h 2179646"/>
              <a:gd name="connsiteX34" fmla="*/ 1580556 w 8946541"/>
              <a:gd name="connsiteY34" fmla="*/ 2179646 h 2179646"/>
              <a:gd name="connsiteX35" fmla="*/ 1163050 w 8946541"/>
              <a:gd name="connsiteY35" fmla="*/ 2179646 h 2179646"/>
              <a:gd name="connsiteX36" fmla="*/ 656080 w 8946541"/>
              <a:gd name="connsiteY36" fmla="*/ 2179646 h 2179646"/>
              <a:gd name="connsiteX37" fmla="*/ 0 w 8946541"/>
              <a:gd name="connsiteY37" fmla="*/ 2179646 h 2179646"/>
              <a:gd name="connsiteX38" fmla="*/ 0 w 8946541"/>
              <a:gd name="connsiteY38" fmla="*/ 1612938 h 2179646"/>
              <a:gd name="connsiteX39" fmla="*/ 0 w 8946541"/>
              <a:gd name="connsiteY39" fmla="*/ 1024434 h 2179646"/>
              <a:gd name="connsiteX40" fmla="*/ 0 w 8946541"/>
              <a:gd name="connsiteY40" fmla="*/ 501319 h 2179646"/>
              <a:gd name="connsiteX41" fmla="*/ 0 w 8946541"/>
              <a:gd name="connsiteY41" fmla="*/ 0 h 217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8946541" h="2179646" fill="none" extrusionOk="0">
                <a:moveTo>
                  <a:pt x="0" y="0"/>
                </a:moveTo>
                <a:cubicBezTo>
                  <a:pt x="198662" y="-45726"/>
                  <a:pt x="326911" y="15687"/>
                  <a:pt x="506971" y="0"/>
                </a:cubicBezTo>
                <a:cubicBezTo>
                  <a:pt x="687031" y="-15687"/>
                  <a:pt x="916574" y="5912"/>
                  <a:pt x="1103407" y="0"/>
                </a:cubicBezTo>
                <a:cubicBezTo>
                  <a:pt x="1290240" y="-5912"/>
                  <a:pt x="1322865" y="521"/>
                  <a:pt x="1431447" y="0"/>
                </a:cubicBezTo>
                <a:cubicBezTo>
                  <a:pt x="1540029" y="-521"/>
                  <a:pt x="1703228" y="8658"/>
                  <a:pt x="1848952" y="0"/>
                </a:cubicBezTo>
                <a:cubicBezTo>
                  <a:pt x="1994677" y="-8658"/>
                  <a:pt x="2412626" y="43026"/>
                  <a:pt x="2624319" y="0"/>
                </a:cubicBezTo>
                <a:cubicBezTo>
                  <a:pt x="2836012" y="-43026"/>
                  <a:pt x="3129092" y="72918"/>
                  <a:pt x="3310220" y="0"/>
                </a:cubicBezTo>
                <a:cubicBezTo>
                  <a:pt x="3491348" y="-72918"/>
                  <a:pt x="3803410" y="63795"/>
                  <a:pt x="3996122" y="0"/>
                </a:cubicBezTo>
                <a:cubicBezTo>
                  <a:pt x="4188834" y="-63795"/>
                  <a:pt x="4334747" y="50143"/>
                  <a:pt x="4592558" y="0"/>
                </a:cubicBezTo>
                <a:cubicBezTo>
                  <a:pt x="4850369" y="-50143"/>
                  <a:pt x="5037403" y="30268"/>
                  <a:pt x="5278459" y="0"/>
                </a:cubicBezTo>
                <a:cubicBezTo>
                  <a:pt x="5519515" y="-30268"/>
                  <a:pt x="5549774" y="30321"/>
                  <a:pt x="5695964" y="0"/>
                </a:cubicBezTo>
                <a:cubicBezTo>
                  <a:pt x="5842154" y="-30321"/>
                  <a:pt x="6165512" y="35491"/>
                  <a:pt x="6471331" y="0"/>
                </a:cubicBezTo>
                <a:cubicBezTo>
                  <a:pt x="6777150" y="-35491"/>
                  <a:pt x="6693309" y="37608"/>
                  <a:pt x="6799371" y="0"/>
                </a:cubicBezTo>
                <a:cubicBezTo>
                  <a:pt x="6905433" y="-37608"/>
                  <a:pt x="7039849" y="5655"/>
                  <a:pt x="7127411" y="0"/>
                </a:cubicBezTo>
                <a:cubicBezTo>
                  <a:pt x="7214973" y="-5655"/>
                  <a:pt x="7518814" y="56456"/>
                  <a:pt x="7634382" y="0"/>
                </a:cubicBezTo>
                <a:cubicBezTo>
                  <a:pt x="7749950" y="-56456"/>
                  <a:pt x="8000446" y="41728"/>
                  <a:pt x="8320283" y="0"/>
                </a:cubicBezTo>
                <a:cubicBezTo>
                  <a:pt x="8640120" y="-41728"/>
                  <a:pt x="8723132" y="41654"/>
                  <a:pt x="8946541" y="0"/>
                </a:cubicBezTo>
                <a:cubicBezTo>
                  <a:pt x="8948853" y="144865"/>
                  <a:pt x="8889483" y="464546"/>
                  <a:pt x="8946541" y="588504"/>
                </a:cubicBezTo>
                <a:cubicBezTo>
                  <a:pt x="9003599" y="712462"/>
                  <a:pt x="8894603" y="909595"/>
                  <a:pt x="8946541" y="1068027"/>
                </a:cubicBezTo>
                <a:cubicBezTo>
                  <a:pt x="8998479" y="1226459"/>
                  <a:pt x="8921270" y="1471722"/>
                  <a:pt x="8946541" y="1612938"/>
                </a:cubicBezTo>
                <a:cubicBezTo>
                  <a:pt x="8971812" y="1754154"/>
                  <a:pt x="8907938" y="2051212"/>
                  <a:pt x="8946541" y="2179646"/>
                </a:cubicBezTo>
                <a:cubicBezTo>
                  <a:pt x="8802534" y="2194785"/>
                  <a:pt x="8755335" y="2161111"/>
                  <a:pt x="8618501" y="2179646"/>
                </a:cubicBezTo>
                <a:cubicBezTo>
                  <a:pt x="8481667" y="2198181"/>
                  <a:pt x="8201155" y="2146172"/>
                  <a:pt x="7932600" y="2179646"/>
                </a:cubicBezTo>
                <a:cubicBezTo>
                  <a:pt x="7664045" y="2213120"/>
                  <a:pt x="7678647" y="2175026"/>
                  <a:pt x="7515094" y="2179646"/>
                </a:cubicBezTo>
                <a:cubicBezTo>
                  <a:pt x="7351541" y="2184266"/>
                  <a:pt x="7117975" y="2104982"/>
                  <a:pt x="6739728" y="2179646"/>
                </a:cubicBezTo>
                <a:cubicBezTo>
                  <a:pt x="6361481" y="2254310"/>
                  <a:pt x="6378507" y="2165645"/>
                  <a:pt x="6232757" y="2179646"/>
                </a:cubicBezTo>
                <a:cubicBezTo>
                  <a:pt x="6087007" y="2193647"/>
                  <a:pt x="5957968" y="2137510"/>
                  <a:pt x="5815252" y="2179646"/>
                </a:cubicBezTo>
                <a:cubicBezTo>
                  <a:pt x="5672536" y="2221782"/>
                  <a:pt x="5364136" y="2173030"/>
                  <a:pt x="5218816" y="2179646"/>
                </a:cubicBezTo>
                <a:cubicBezTo>
                  <a:pt x="5073496" y="2186262"/>
                  <a:pt x="5003215" y="2148092"/>
                  <a:pt x="4890776" y="2179646"/>
                </a:cubicBezTo>
                <a:cubicBezTo>
                  <a:pt x="4778337" y="2211200"/>
                  <a:pt x="4521438" y="2178544"/>
                  <a:pt x="4204874" y="2179646"/>
                </a:cubicBezTo>
                <a:cubicBezTo>
                  <a:pt x="3888310" y="2180748"/>
                  <a:pt x="3946891" y="2158365"/>
                  <a:pt x="3787369" y="2179646"/>
                </a:cubicBezTo>
                <a:cubicBezTo>
                  <a:pt x="3627848" y="2200927"/>
                  <a:pt x="3483099" y="2138902"/>
                  <a:pt x="3369864" y="2179646"/>
                </a:cubicBezTo>
                <a:cubicBezTo>
                  <a:pt x="3256629" y="2220390"/>
                  <a:pt x="2862921" y="2177496"/>
                  <a:pt x="2683962" y="2179646"/>
                </a:cubicBezTo>
                <a:cubicBezTo>
                  <a:pt x="2505003" y="2181796"/>
                  <a:pt x="2371519" y="2136976"/>
                  <a:pt x="2176992" y="2179646"/>
                </a:cubicBezTo>
                <a:cubicBezTo>
                  <a:pt x="1982465" y="2222316"/>
                  <a:pt x="1874754" y="2161799"/>
                  <a:pt x="1580556" y="2179646"/>
                </a:cubicBezTo>
                <a:cubicBezTo>
                  <a:pt x="1286358" y="2197493"/>
                  <a:pt x="1323837" y="2167519"/>
                  <a:pt x="1163050" y="2179646"/>
                </a:cubicBezTo>
                <a:cubicBezTo>
                  <a:pt x="1002263" y="2191773"/>
                  <a:pt x="845644" y="2163086"/>
                  <a:pt x="656080" y="2179646"/>
                </a:cubicBezTo>
                <a:cubicBezTo>
                  <a:pt x="466516" y="2196206"/>
                  <a:pt x="309186" y="2134607"/>
                  <a:pt x="0" y="2179646"/>
                </a:cubicBezTo>
                <a:cubicBezTo>
                  <a:pt x="-65726" y="1946133"/>
                  <a:pt x="8144" y="1859483"/>
                  <a:pt x="0" y="1612938"/>
                </a:cubicBezTo>
                <a:cubicBezTo>
                  <a:pt x="-8144" y="1366393"/>
                  <a:pt x="3804" y="1214900"/>
                  <a:pt x="0" y="1024434"/>
                </a:cubicBezTo>
                <a:cubicBezTo>
                  <a:pt x="-3804" y="833968"/>
                  <a:pt x="5723" y="675704"/>
                  <a:pt x="0" y="501319"/>
                </a:cubicBezTo>
                <a:cubicBezTo>
                  <a:pt x="-5723" y="326935"/>
                  <a:pt x="52288" y="163581"/>
                  <a:pt x="0" y="0"/>
                </a:cubicBezTo>
                <a:close/>
              </a:path>
              <a:path w="8946541" h="2179646" stroke="0" extrusionOk="0">
                <a:moveTo>
                  <a:pt x="0" y="0"/>
                </a:moveTo>
                <a:cubicBezTo>
                  <a:pt x="143666" y="-32810"/>
                  <a:pt x="324306" y="518"/>
                  <a:pt x="417505" y="0"/>
                </a:cubicBezTo>
                <a:cubicBezTo>
                  <a:pt x="510705" y="-518"/>
                  <a:pt x="891359" y="30717"/>
                  <a:pt x="1103407" y="0"/>
                </a:cubicBezTo>
                <a:cubicBezTo>
                  <a:pt x="1315455" y="-30717"/>
                  <a:pt x="1610387" y="34656"/>
                  <a:pt x="1878774" y="0"/>
                </a:cubicBezTo>
                <a:cubicBezTo>
                  <a:pt x="2147161" y="-34656"/>
                  <a:pt x="2311021" y="12259"/>
                  <a:pt x="2654140" y="0"/>
                </a:cubicBezTo>
                <a:cubicBezTo>
                  <a:pt x="2997259" y="-12259"/>
                  <a:pt x="2935141" y="55488"/>
                  <a:pt x="3161111" y="0"/>
                </a:cubicBezTo>
                <a:cubicBezTo>
                  <a:pt x="3387081" y="-55488"/>
                  <a:pt x="3381961" y="579"/>
                  <a:pt x="3489151" y="0"/>
                </a:cubicBezTo>
                <a:cubicBezTo>
                  <a:pt x="3596341" y="-579"/>
                  <a:pt x="3855338" y="72520"/>
                  <a:pt x="4175052" y="0"/>
                </a:cubicBezTo>
                <a:cubicBezTo>
                  <a:pt x="4494766" y="-72520"/>
                  <a:pt x="4579660" y="3878"/>
                  <a:pt x="4682023" y="0"/>
                </a:cubicBezTo>
                <a:cubicBezTo>
                  <a:pt x="4784386" y="-3878"/>
                  <a:pt x="5091911" y="65139"/>
                  <a:pt x="5278459" y="0"/>
                </a:cubicBezTo>
                <a:cubicBezTo>
                  <a:pt x="5465007" y="-65139"/>
                  <a:pt x="5510759" y="34476"/>
                  <a:pt x="5606499" y="0"/>
                </a:cubicBezTo>
                <a:cubicBezTo>
                  <a:pt x="5702239" y="-34476"/>
                  <a:pt x="5988197" y="60461"/>
                  <a:pt x="6113470" y="0"/>
                </a:cubicBezTo>
                <a:cubicBezTo>
                  <a:pt x="6238743" y="-60461"/>
                  <a:pt x="6340672" y="19888"/>
                  <a:pt x="6441510" y="0"/>
                </a:cubicBezTo>
                <a:cubicBezTo>
                  <a:pt x="6542348" y="-19888"/>
                  <a:pt x="6632409" y="25108"/>
                  <a:pt x="6769549" y="0"/>
                </a:cubicBezTo>
                <a:cubicBezTo>
                  <a:pt x="6906689" y="-25108"/>
                  <a:pt x="7085304" y="27170"/>
                  <a:pt x="7187055" y="0"/>
                </a:cubicBezTo>
                <a:cubicBezTo>
                  <a:pt x="7288806" y="-27170"/>
                  <a:pt x="7493085" y="40822"/>
                  <a:pt x="7604560" y="0"/>
                </a:cubicBezTo>
                <a:cubicBezTo>
                  <a:pt x="7716035" y="-40822"/>
                  <a:pt x="8035085" y="48381"/>
                  <a:pt x="8200996" y="0"/>
                </a:cubicBezTo>
                <a:cubicBezTo>
                  <a:pt x="8366907" y="-48381"/>
                  <a:pt x="8748887" y="30687"/>
                  <a:pt x="8946541" y="0"/>
                </a:cubicBezTo>
                <a:cubicBezTo>
                  <a:pt x="9006051" y="251884"/>
                  <a:pt x="8900678" y="320917"/>
                  <a:pt x="8946541" y="566708"/>
                </a:cubicBezTo>
                <a:cubicBezTo>
                  <a:pt x="8992404" y="812499"/>
                  <a:pt x="8911000" y="954645"/>
                  <a:pt x="8946541" y="1155212"/>
                </a:cubicBezTo>
                <a:cubicBezTo>
                  <a:pt x="8982082" y="1355779"/>
                  <a:pt x="8946234" y="1514778"/>
                  <a:pt x="8946541" y="1700124"/>
                </a:cubicBezTo>
                <a:cubicBezTo>
                  <a:pt x="8946848" y="1885470"/>
                  <a:pt x="8921140" y="1955442"/>
                  <a:pt x="8946541" y="2179646"/>
                </a:cubicBezTo>
                <a:cubicBezTo>
                  <a:pt x="8708113" y="2212438"/>
                  <a:pt x="8610671" y="2159372"/>
                  <a:pt x="8439570" y="2179646"/>
                </a:cubicBezTo>
                <a:cubicBezTo>
                  <a:pt x="8268469" y="2199920"/>
                  <a:pt x="7865069" y="2090796"/>
                  <a:pt x="7664203" y="2179646"/>
                </a:cubicBezTo>
                <a:cubicBezTo>
                  <a:pt x="7463337" y="2268496"/>
                  <a:pt x="7243830" y="2137645"/>
                  <a:pt x="6888837" y="2179646"/>
                </a:cubicBezTo>
                <a:cubicBezTo>
                  <a:pt x="6533844" y="2221647"/>
                  <a:pt x="6539202" y="2147869"/>
                  <a:pt x="6292401" y="2179646"/>
                </a:cubicBezTo>
                <a:cubicBezTo>
                  <a:pt x="6045600" y="2211423"/>
                  <a:pt x="5958962" y="2114741"/>
                  <a:pt x="5695964" y="2179646"/>
                </a:cubicBezTo>
                <a:cubicBezTo>
                  <a:pt x="5432966" y="2244551"/>
                  <a:pt x="5196446" y="2154431"/>
                  <a:pt x="4920598" y="2179646"/>
                </a:cubicBezTo>
                <a:cubicBezTo>
                  <a:pt x="4644750" y="2204861"/>
                  <a:pt x="4529431" y="2152769"/>
                  <a:pt x="4413627" y="2179646"/>
                </a:cubicBezTo>
                <a:cubicBezTo>
                  <a:pt x="4297823" y="2206523"/>
                  <a:pt x="4112293" y="2155796"/>
                  <a:pt x="3906656" y="2179646"/>
                </a:cubicBezTo>
                <a:cubicBezTo>
                  <a:pt x="3701019" y="2203496"/>
                  <a:pt x="3616806" y="2172414"/>
                  <a:pt x="3489151" y="2179646"/>
                </a:cubicBezTo>
                <a:cubicBezTo>
                  <a:pt x="3361496" y="2186878"/>
                  <a:pt x="3298392" y="2153990"/>
                  <a:pt x="3161111" y="2179646"/>
                </a:cubicBezTo>
                <a:cubicBezTo>
                  <a:pt x="3023830" y="2205302"/>
                  <a:pt x="2788183" y="2159167"/>
                  <a:pt x="2654140" y="2179646"/>
                </a:cubicBezTo>
                <a:cubicBezTo>
                  <a:pt x="2520097" y="2200125"/>
                  <a:pt x="2367282" y="2158707"/>
                  <a:pt x="2236635" y="2179646"/>
                </a:cubicBezTo>
                <a:cubicBezTo>
                  <a:pt x="2105988" y="2200585"/>
                  <a:pt x="1861629" y="2135432"/>
                  <a:pt x="1729665" y="2179646"/>
                </a:cubicBezTo>
                <a:cubicBezTo>
                  <a:pt x="1597701" y="2223860"/>
                  <a:pt x="1327639" y="2159588"/>
                  <a:pt x="954298" y="2179646"/>
                </a:cubicBezTo>
                <a:cubicBezTo>
                  <a:pt x="580957" y="2199704"/>
                  <a:pt x="404723" y="2162277"/>
                  <a:pt x="0" y="2179646"/>
                </a:cubicBezTo>
                <a:cubicBezTo>
                  <a:pt x="-15668" y="1993152"/>
                  <a:pt x="19863" y="1812854"/>
                  <a:pt x="0" y="1634735"/>
                </a:cubicBezTo>
                <a:cubicBezTo>
                  <a:pt x="-19863" y="1456616"/>
                  <a:pt x="12167" y="1361451"/>
                  <a:pt x="0" y="1111619"/>
                </a:cubicBezTo>
                <a:cubicBezTo>
                  <a:pt x="-12167" y="861787"/>
                  <a:pt x="36255" y="783809"/>
                  <a:pt x="0" y="566708"/>
                </a:cubicBezTo>
                <a:cubicBezTo>
                  <a:pt x="-36255" y="349607"/>
                  <a:pt x="19601" y="263495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chemeClr val="tx1">
                  <a:lumMod val="50000"/>
                </a:schemeClr>
              </a:gs>
              <a:gs pos="39000">
                <a:schemeClr val="tx1">
                  <a:lumMod val="50000"/>
                </a:schemeClr>
              </a:gs>
              <a:gs pos="97000">
                <a:schemeClr val="tx1">
                  <a:lumMod val="75000"/>
                </a:schemeClr>
              </a:gs>
            </a:gsLst>
            <a:lin ang="2700000" scaled="1"/>
            <a:tileRect/>
          </a:gradFill>
          <a:ln w="762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4066315049"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</a:rPr>
              <a:t>Supponiamo vero </a:t>
            </a:r>
            <a:r>
              <a:rPr lang="it-IT" sz="2500" dirty="0">
                <a:solidFill>
                  <a:srgbClr val="00B0F0"/>
                </a:solidFill>
                <a:sym typeface="Symbol" panose="05050102010706020507" pitchFamily="18" charset="2"/>
              </a:rPr>
              <a:t>c)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,</a:t>
            </a:r>
            <a:r>
              <a:rPr lang="it-IT" sz="2500" dirty="0">
                <a:solidFill>
                  <a:srgbClr val="00B0F0"/>
                </a:solidFill>
                <a:sym typeface="Symbol" panose="05050102010706020507" pitchFamily="18" charset="2"/>
              </a:rPr>
              <a:t> </a:t>
            </a:r>
            <a:r>
              <a:rPr lang="it-IT" sz="2500" dirty="0">
                <a:solidFill>
                  <a:schemeClr val="bg1"/>
                </a:solidFill>
              </a:rPr>
              <a:t>ossia che </a:t>
            </a:r>
            <a:r>
              <a:rPr lang="it-IT" sz="2500" b="1" i="1" dirty="0">
                <a:solidFill>
                  <a:srgbClr val="00B0F0"/>
                </a:solidFill>
                <a:sym typeface="Symbol" panose="05050102010706020507" pitchFamily="18" charset="2"/>
              </a:rPr>
              <a:t>X</a:t>
            </a:r>
            <a:r>
              <a:rPr lang="it-IT" sz="2500" b="1" dirty="0">
                <a:solidFill>
                  <a:srgbClr val="00B0F0"/>
                </a:solidFill>
                <a:sym typeface="Symbol" panose="05050102010706020507" pitchFamily="18" charset="2"/>
              </a:rPr>
              <a:t>  </a:t>
            </a:r>
            <a:r>
              <a:rPr lang="it-IT" sz="2500" b="1" i="1" dirty="0">
                <a:solidFill>
                  <a:srgbClr val="00B0F0"/>
                </a:solidFill>
                <a:sym typeface="Symbol" panose="05050102010706020507" pitchFamily="18" charset="2"/>
              </a:rPr>
              <a:t>Y = X</a:t>
            </a:r>
            <a:r>
              <a:rPr lang="it-IT" sz="2500" i="1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endParaRPr lang="it-IT" sz="2500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</a:rPr>
              <a:t>In generale si ha </a:t>
            </a:r>
            <a:r>
              <a:rPr lang="it-IT" sz="2500" b="1" dirty="0">
                <a:solidFill>
                  <a:schemeClr val="bg1"/>
                </a:solidFill>
              </a:rPr>
              <a:t>(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)</a:t>
            </a:r>
            <a:r>
              <a:rPr lang="it-IT" sz="2500" b="1" i="1" dirty="0">
                <a:solidFill>
                  <a:schemeClr val="bg1"/>
                </a:solidFill>
              </a:rPr>
              <a:t>Y</a:t>
            </a:r>
            <a:r>
              <a:rPr lang="it-IT" sz="2500" b="1" dirty="0">
                <a:solidFill>
                  <a:schemeClr val="bg1"/>
                </a:solidFill>
              </a:rPr>
              <a:t> 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= </a:t>
            </a:r>
            <a:r>
              <a:rPr lang="it-IT" sz="2500" b="1" i="1" dirty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 Quindi, nella nostra ipotesi, segue che </a:t>
            </a:r>
            <a:r>
              <a:rPr lang="it-IT" sz="2500" b="1" i="1" dirty="0">
                <a:solidFill>
                  <a:srgbClr val="FF0000"/>
                </a:solidFill>
              </a:rPr>
              <a:t>X</a:t>
            </a:r>
            <a:r>
              <a:rPr lang="it-IT" sz="2500" b="1" dirty="0">
                <a:solidFill>
                  <a:srgbClr val="FF0000"/>
                </a:solidFill>
                <a:sym typeface="Symbol" panose="05050102010706020507" pitchFamily="18" charset="2"/>
              </a:rPr>
              <a:t></a:t>
            </a:r>
            <a:r>
              <a:rPr lang="it-IT" sz="2500" b="1" i="1" dirty="0">
                <a:solidFill>
                  <a:srgbClr val="FF0000"/>
                </a:solidFill>
              </a:rPr>
              <a:t>Y</a:t>
            </a:r>
            <a:r>
              <a:rPr lang="it-IT" sz="2500" b="1" dirty="0">
                <a:solidFill>
                  <a:srgbClr val="FF0000"/>
                </a:solidFill>
              </a:rPr>
              <a:t> = </a:t>
            </a:r>
            <a:r>
              <a:rPr lang="it-IT" sz="2500" b="1" i="1" dirty="0">
                <a:solidFill>
                  <a:srgbClr val="FF0000"/>
                </a:solidFill>
              </a:rPr>
              <a:t>Y</a:t>
            </a:r>
            <a:r>
              <a:rPr lang="it-IT" sz="2500" i="1" dirty="0">
                <a:solidFill>
                  <a:schemeClr val="bg1"/>
                </a:solidFill>
                <a:sym typeface="Symbol" panose="05050102010706020507" pitchFamily="18" charset="2"/>
              </a:rPr>
              <a:t>,</a:t>
            </a:r>
            <a:r>
              <a:rPr lang="it-IT" sz="2500" b="1" i="1" dirty="0">
                <a:solidFill>
                  <a:srgbClr val="ACD433"/>
                </a:solidFill>
                <a:sym typeface="Symbol" panose="05050102010706020507" pitchFamily="18" charset="2"/>
              </a:rPr>
              <a:t> </a:t>
            </a:r>
            <a:r>
              <a:rPr lang="it-IT" sz="2500" dirty="0">
                <a:solidFill>
                  <a:schemeClr val="bg1"/>
                </a:solidFill>
                <a:sym typeface="Symbol" panose="05050102010706020507" pitchFamily="18" charset="2"/>
              </a:rPr>
              <a:t>ossia vale </a:t>
            </a:r>
            <a:r>
              <a:rPr lang="it-IT" sz="2500" dirty="0">
                <a:solidFill>
                  <a:srgbClr val="FF0000"/>
                </a:solidFill>
                <a:sym typeface="Symbol" panose="05050102010706020507" pitchFamily="18" charset="2"/>
              </a:rPr>
              <a:t>a). </a:t>
            </a:r>
          </a:p>
          <a:p>
            <a:pPr marL="0" indent="0">
              <a:buNone/>
            </a:pPr>
            <a:r>
              <a:rPr lang="it-IT" sz="2500" dirty="0">
                <a:solidFill>
                  <a:schemeClr val="bg1"/>
                </a:solidFill>
                <a:highlight>
                  <a:srgbClr val="C0C0C0"/>
                </a:highlight>
                <a:sym typeface="Symbol" panose="05050102010706020507" pitchFamily="18" charset="2"/>
              </a:rPr>
              <a:t>Ciò prova che c)a).</a:t>
            </a:r>
            <a:endParaRPr lang="it-IT" sz="25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sz="2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5D059A-72C3-4C52-87F3-2C2E1A50C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799"/>
            <a:ext cx="3108626" cy="1444752"/>
          </a:xfrm>
        </p:spPr>
        <p:txBody>
          <a:bodyPr anchor="b">
            <a:normAutofit fontScale="90000"/>
          </a:bodyPr>
          <a:lstStyle/>
          <a:p>
            <a:r>
              <a:rPr lang="it-IT" sz="5000" dirty="0"/>
              <a:t>Richiamo:</a:t>
            </a:r>
          </a:p>
        </p:txBody>
      </p:sp>
      <p:sp>
        <p:nvSpPr>
          <p:cNvPr id="71" name="Freeform 11">
            <a:extLst>
              <a:ext uri="{FF2B5EF4-FFF2-40B4-BE49-F238E27FC236}">
                <a16:creationId xmlns:a16="http://schemas.microsoft.com/office/drawing/2014/main" id="{2FEA51AE-2D18-46BE-B2CA-B90B131689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6A537E-C106-45AE-9BBB-3CE5594418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F918BA52-E4A7-4EEC-898E-C49023767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86D3F3B7-282C-4DDC-AD1B-C497F2942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6059891-F372-4AA3-92E0-30BD39E26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55" y="3072385"/>
            <a:ext cx="3108057" cy="29474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500" dirty="0"/>
              <a:t>Sono </a:t>
            </a:r>
            <a:r>
              <a:rPr lang="it-IT" sz="3500" b="1" dirty="0">
                <a:solidFill>
                  <a:srgbClr val="AFAFFF"/>
                </a:solidFill>
              </a:rPr>
              <a:t>equivalenti</a:t>
            </a:r>
            <a:r>
              <a:rPr lang="it-IT" sz="3500" dirty="0"/>
              <a:t> le forme proposizionali</a:t>
            </a:r>
          </a:p>
          <a:p>
            <a:pPr marL="0" indent="0">
              <a:buNone/>
            </a:pPr>
            <a:endParaRPr lang="it-IT" sz="1400" dirty="0"/>
          </a:p>
        </p:txBody>
      </p:sp>
      <p:pic>
        <p:nvPicPr>
          <p:cNvPr id="2050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AB8484FF-EC93-4847-891E-F892126F5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4C073AD7-8471-4B21-9FE4-49F2994F153A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i="1" dirty="0">
                <a:solidFill>
                  <a:srgbClr val="7030A0"/>
                </a:solidFill>
              </a:rPr>
              <a:t>   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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 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10268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87A2B17-D3E0-4B38-823F-45312C0B36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592A21B-8E82-4396-A130-C7531DF0A9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ACA9027C-9377-4A86-A639-42BA502AD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27" name="Freeform 5">
            <a:extLst>
              <a:ext uri="{FF2B5EF4-FFF2-40B4-BE49-F238E27FC236}">
                <a16:creationId xmlns:a16="http://schemas.microsoft.com/office/drawing/2014/main" id="{423EDA5B-B414-4C7C-8CBA-3D9D79973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854346"/>
            <a:ext cx="9149350" cy="868026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100"/>
              <a:t>Qual è l’utilità di tale equivalenza?</a:t>
            </a:r>
          </a:p>
        </p:txBody>
      </p:sp>
      <p:pic>
        <p:nvPicPr>
          <p:cNvPr id="4" name="Segnaposto contenuto 3" descr="Immagine che contiene uccello, fiore&#10;&#10;Descrizione generata automaticamente">
            <a:extLst>
              <a:ext uri="{FF2B5EF4-FFF2-40B4-BE49-F238E27FC236}">
                <a16:creationId xmlns:a16="http://schemas.microsoft.com/office/drawing/2014/main" id="{7045C607-C746-41F1-8086-BCB0A53DA3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35458" y="820651"/>
            <a:ext cx="9150807" cy="3111274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</p:spTree>
    <p:extLst>
      <p:ext uri="{BB962C8B-B14F-4D97-AF65-F5344CB8AC3E}">
        <p14:creationId xmlns:p14="http://schemas.microsoft.com/office/powerpoint/2010/main" val="11857822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87A2B17-D3E0-4B38-823F-45312C0B36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592A21B-8E82-4396-A130-C7531DF0A9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ACA9027C-9377-4A86-A639-42BA502AD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27" name="Freeform 5">
            <a:extLst>
              <a:ext uri="{FF2B5EF4-FFF2-40B4-BE49-F238E27FC236}">
                <a16:creationId xmlns:a16="http://schemas.microsoft.com/office/drawing/2014/main" id="{423EDA5B-B414-4C7C-8CBA-3D9D79973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854346"/>
            <a:ext cx="9149350" cy="868026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100"/>
              <a:t>Qual è l’utilità di tale equivalenza?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B823F72-98B8-46DB-9581-4752C3006E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9769" y="617680"/>
            <a:ext cx="7076960" cy="3733191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6B6EF1D9-6B33-4AE3-B89A-754469142666}"/>
              </a:ext>
            </a:extLst>
          </p:cNvPr>
          <p:cNvSpPr/>
          <p:nvPr/>
        </p:nvSpPr>
        <p:spPr>
          <a:xfrm>
            <a:off x="4589089" y="3086100"/>
            <a:ext cx="4572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+mj-lt"/>
              <a:buAutoNum type="alphaLcParenR"/>
              <a:tabLst>
                <a:tab pos="228600" algn="l"/>
              </a:tabLst>
            </a:pPr>
            <a:r>
              <a:rPr lang="it-IT" dirty="0">
                <a:solidFill>
                  <a:srgbClr val="0070C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can che non abbaia morde</a:t>
            </a:r>
            <a:endParaRPr lang="it-IT" sz="1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R"/>
              <a:tabLst>
                <a:tab pos="228600" algn="l"/>
              </a:tabLst>
            </a:pPr>
            <a:r>
              <a:rPr lang="it-IT" dirty="0">
                <a:solidFill>
                  <a:srgbClr val="0070C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can che non morde abbaia</a:t>
            </a:r>
            <a:endParaRPr lang="it-IT" sz="1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R"/>
              <a:tabLst>
                <a:tab pos="228600" algn="l"/>
              </a:tabLst>
            </a:pPr>
            <a:r>
              <a:rPr lang="it-IT" dirty="0">
                <a:solidFill>
                  <a:srgbClr val="0070C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can che morde non abbaia</a:t>
            </a:r>
            <a:endParaRPr lang="it-IT" sz="1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R"/>
              <a:tabLst>
                <a:tab pos="228600" algn="l"/>
              </a:tabLst>
            </a:pPr>
            <a:r>
              <a:rPr lang="it-IT" dirty="0">
                <a:solidFill>
                  <a:srgbClr val="0070C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non morde solo can che non abbaia</a:t>
            </a:r>
            <a:endParaRPr lang="it-IT" sz="1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B049485E-BA85-4551-A7AD-2D77999AEE6C}"/>
                  </a:ext>
                </a:extLst>
              </p14:cNvPr>
              <p14:cNvContentPartPr/>
              <p14:nvPr/>
            </p14:nvContentPartPr>
            <p14:xfrm>
              <a:off x="2772666" y="3890268"/>
              <a:ext cx="1343520" cy="4248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B049485E-BA85-4551-A7AD-2D77999AEE6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2666" y="3710628"/>
                <a:ext cx="152316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A72AA02E-E073-4D53-968B-85B0E5A0869D}"/>
                  </a:ext>
                </a:extLst>
              </p14:cNvPr>
              <p14:cNvContentPartPr/>
              <p14:nvPr/>
            </p14:nvContentPartPr>
            <p14:xfrm>
              <a:off x="5228946" y="2180268"/>
              <a:ext cx="1320480" cy="1908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A72AA02E-E073-4D53-968B-85B0E5A0869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38946" y="2000628"/>
                <a:ext cx="1500120" cy="3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923A0FEA-700C-46F8-81BA-645DAF89AB79}"/>
                  </a:ext>
                </a:extLst>
              </p14:cNvPr>
              <p14:cNvContentPartPr/>
              <p14:nvPr/>
            </p14:nvContentPartPr>
            <p14:xfrm>
              <a:off x="8103906" y="3490668"/>
              <a:ext cx="209880" cy="41040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923A0FEA-700C-46F8-81BA-645DAF89AB7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85906" y="3472668"/>
                <a:ext cx="245520" cy="44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226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87B6323F-75FD-4FFA-950D-6D013A6DC1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2C34EF-101A-44FE-8A31-E0A7F4776A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5C86EC89-02DB-4384-8A63-0EFFEFD1BB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4BB1565-EB36-4D75-8888-72796286D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71DF8C3-722E-49D1-87D5-E0FB1D64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3E59372-1F66-480B-ADD0-8000A05473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0623" y="1447800"/>
            <a:ext cx="3333676" cy="309698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400"/>
              <a:t>Qual è l’utilità di tale equivalenza?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1DC20DD-0224-434E-91DA-395B807D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31">
            <a:extLst>
              <a:ext uri="{FF2B5EF4-FFF2-40B4-BE49-F238E27FC236}">
                <a16:creationId xmlns:a16="http://schemas.microsoft.com/office/drawing/2014/main" id="{BB5EE64C-1B5F-4C91-BF40-5CD149BAEC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5">
            <a:extLst>
              <a:ext uri="{FF2B5EF4-FFF2-40B4-BE49-F238E27FC236}">
                <a16:creationId xmlns:a16="http://schemas.microsoft.com/office/drawing/2014/main" id="{12E122C9-74FD-4763-BC56-6377E3DA7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EA1FE3B-A4F1-45CA-B93D-801D03983B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742" y="647699"/>
            <a:ext cx="5538885" cy="2658666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E200436A-F17D-46E2-A36A-4254C2ED7C3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9541"/>
          <a:stretch/>
        </p:blipFill>
        <p:spPr>
          <a:xfrm>
            <a:off x="643854" y="4410498"/>
            <a:ext cx="6270662" cy="840390"/>
          </a:xfrm>
          <a:prstGeom prst="rect">
            <a:avLst/>
          </a:prstGeom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</p:spTree>
    <p:extLst>
      <p:ext uri="{BB962C8B-B14F-4D97-AF65-F5344CB8AC3E}">
        <p14:creationId xmlns:p14="http://schemas.microsoft.com/office/powerpoint/2010/main" val="4480316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87B6323F-75FD-4FFA-950D-6D013A6DC1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2C34EF-101A-44FE-8A31-E0A7F4776A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5C86EC89-02DB-4384-8A63-0EFFEFD1BB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4BB1565-EB36-4D75-8888-72796286D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71DF8C3-722E-49D1-87D5-E0FB1D64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3E59372-1F66-480B-ADD0-8000A05473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0623" y="1447800"/>
            <a:ext cx="3333676" cy="309698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400"/>
              <a:t>Qual è l’utilità di tale equivalenza?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1DC20DD-0224-434E-91DA-395B807D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31">
            <a:extLst>
              <a:ext uri="{FF2B5EF4-FFF2-40B4-BE49-F238E27FC236}">
                <a16:creationId xmlns:a16="http://schemas.microsoft.com/office/drawing/2014/main" id="{BB5EE64C-1B5F-4C91-BF40-5CD149BAEC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5">
            <a:extLst>
              <a:ext uri="{FF2B5EF4-FFF2-40B4-BE49-F238E27FC236}">
                <a16:creationId xmlns:a16="http://schemas.microsoft.com/office/drawing/2014/main" id="{12E122C9-74FD-4763-BC56-6377E3DA7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EA1FE3B-A4F1-45CA-B93D-801D03983B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742" y="647699"/>
            <a:ext cx="5538885" cy="2658666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E200436A-F17D-46E2-A36A-4254C2ED7C3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9541"/>
          <a:stretch/>
        </p:blipFill>
        <p:spPr>
          <a:xfrm>
            <a:off x="643854" y="4410498"/>
            <a:ext cx="6270662" cy="840390"/>
          </a:xfrm>
          <a:prstGeom prst="rect">
            <a:avLst/>
          </a:prstGeom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  <p:pic>
        <p:nvPicPr>
          <p:cNvPr id="6" name="Immagine 5" descr="Immagine che contiene disegnando, dispositivo&#10;&#10;Descrizione generata automaticamente">
            <a:extLst>
              <a:ext uri="{FF2B5EF4-FFF2-40B4-BE49-F238E27FC236}">
                <a16:creationId xmlns:a16="http://schemas.microsoft.com/office/drawing/2014/main" id="{FDE914E2-1FA8-42B3-B551-32D9D9FF321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259" y="570704"/>
            <a:ext cx="5678409" cy="272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5326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87B6323F-75FD-4FFA-950D-6D013A6DC1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2C34EF-101A-44FE-8A31-E0A7F4776A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5C86EC89-02DB-4384-8A63-0EFFEFD1BB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4BB1565-EB36-4D75-8888-72796286D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71DF8C3-722E-49D1-87D5-E0FB1D64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3E59372-1F66-480B-ADD0-8000A05473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0623" y="1447800"/>
            <a:ext cx="3333676" cy="309698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400"/>
              <a:t>Qual è l’utilità di tale equivalenza?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1DC20DD-0224-434E-91DA-395B807D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31">
            <a:extLst>
              <a:ext uri="{FF2B5EF4-FFF2-40B4-BE49-F238E27FC236}">
                <a16:creationId xmlns:a16="http://schemas.microsoft.com/office/drawing/2014/main" id="{BB5EE64C-1B5F-4C91-BF40-5CD149BAEC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5">
            <a:extLst>
              <a:ext uri="{FF2B5EF4-FFF2-40B4-BE49-F238E27FC236}">
                <a16:creationId xmlns:a16="http://schemas.microsoft.com/office/drawing/2014/main" id="{12E122C9-74FD-4763-BC56-6377E3DA7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EA1FE3B-A4F1-45CA-B93D-801D03983B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742" y="647699"/>
            <a:ext cx="5538885" cy="2658666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E200436A-F17D-46E2-A36A-4254C2ED7C3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9541"/>
          <a:stretch/>
        </p:blipFill>
        <p:spPr>
          <a:xfrm>
            <a:off x="643854" y="4410498"/>
            <a:ext cx="6270662" cy="840390"/>
          </a:xfrm>
          <a:prstGeom prst="rect">
            <a:avLst/>
          </a:prstGeom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  <p:pic>
        <p:nvPicPr>
          <p:cNvPr id="6" name="Immagine 5" descr="Immagine che contiene disegnando, dispositivo&#10;&#10;Descrizione generata automaticamente">
            <a:extLst>
              <a:ext uri="{FF2B5EF4-FFF2-40B4-BE49-F238E27FC236}">
                <a16:creationId xmlns:a16="http://schemas.microsoft.com/office/drawing/2014/main" id="{D3D0061D-7817-42BF-BD51-A245389EB7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201" y="592683"/>
            <a:ext cx="5649467" cy="271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09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329674" y="1290909"/>
            <a:ext cx="9702800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70451" y="2010741"/>
            <a:ext cx="7373938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51351" y="1780905"/>
            <a:ext cx="8035925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542347"/>
            <a:ext cx="10334625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701" y="6178751"/>
            <a:ext cx="504825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59376"/>
            <a:ext cx="11091863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1916"/>
            <a:ext cx="105727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701" y="-6705"/>
            <a:ext cx="595313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1916"/>
            <a:ext cx="357188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426601" y="-1916"/>
            <a:ext cx="5788025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9235014" y="2872"/>
            <a:ext cx="2951163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0020826" y="-1916"/>
            <a:ext cx="2165350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290826" y="-1916"/>
            <a:ext cx="895350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752078" y="2218040"/>
            <a:ext cx="441875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BBEEA0F2-A49C-40D1-B4A1-A9A852CDA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/>
              <a:t>Un semplice esempio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5FF130D-19DA-452B-B622-67FA1CC27797}"/>
              </a:ext>
            </a:extLst>
          </p:cNvPr>
          <p:cNvPicPr/>
          <p:nvPr/>
        </p:nvPicPr>
        <p:blipFill rotWithShape="1">
          <a:blip r:embed="rId3"/>
          <a:srcRect l="6545" r="11740"/>
          <a:stretch/>
        </p:blipFill>
        <p:spPr>
          <a:xfrm>
            <a:off x="921910" y="465243"/>
            <a:ext cx="7761924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D573654F-4D66-4CE9-97BD-567C9AB8A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21" y="3360822"/>
            <a:ext cx="1520326" cy="152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8234881D-BB47-4D2E-AB37-1960A1AC8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713" y="3115293"/>
            <a:ext cx="595159" cy="61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A6AE04D8-0130-409D-8E3F-2AD5D6526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111" y="4284682"/>
            <a:ext cx="911615" cy="911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86369222-07A5-461D-9B9D-6B51BE9C7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785" y="3543763"/>
            <a:ext cx="1224790" cy="12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2">
            <a:extLst>
              <a:ext uri="{FF2B5EF4-FFF2-40B4-BE49-F238E27FC236}">
                <a16:creationId xmlns:a16="http://schemas.microsoft.com/office/drawing/2014/main" id="{557DE649-F499-4393-813E-EC6372E41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820" y="3301540"/>
            <a:ext cx="972588" cy="97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extLst>
              <a:ext uri="{FF2B5EF4-FFF2-40B4-BE49-F238E27FC236}">
                <a16:creationId xmlns:a16="http://schemas.microsoft.com/office/drawing/2014/main" id="{63A7B18A-6FDE-4DEB-A2E2-536F9553EE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20"/>
          <a:stretch/>
        </p:blipFill>
        <p:spPr bwMode="auto">
          <a:xfrm>
            <a:off x="1803434" y="3301540"/>
            <a:ext cx="776900" cy="97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2">
            <a:extLst>
              <a:ext uri="{FF2B5EF4-FFF2-40B4-BE49-F238E27FC236}">
                <a16:creationId xmlns:a16="http://schemas.microsoft.com/office/drawing/2014/main" id="{81DFD70E-D037-4AB7-B028-42F344D46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067" y="3164420"/>
            <a:ext cx="615186" cy="61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2">
            <a:extLst>
              <a:ext uri="{FF2B5EF4-FFF2-40B4-BE49-F238E27FC236}">
                <a16:creationId xmlns:a16="http://schemas.microsoft.com/office/drawing/2014/main" id="{85970147-E652-4C58-B65C-8AFEFB936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358" y="3183571"/>
            <a:ext cx="584898" cy="584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extLst>
              <a:ext uri="{FF2B5EF4-FFF2-40B4-BE49-F238E27FC236}">
                <a16:creationId xmlns:a16="http://schemas.microsoft.com/office/drawing/2014/main" id="{B9FEA57D-2D50-41A4-B791-1A70A99C4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156" y="3169988"/>
            <a:ext cx="604050" cy="60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2121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87A2B17-D3E0-4B38-823F-45312C0B36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592A21B-8E82-4396-A130-C7531DF0A9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ACA9027C-9377-4A86-A639-42BA502AD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27" name="Freeform 5">
            <a:extLst>
              <a:ext uri="{FF2B5EF4-FFF2-40B4-BE49-F238E27FC236}">
                <a16:creationId xmlns:a16="http://schemas.microsoft.com/office/drawing/2014/main" id="{423EDA5B-B414-4C7C-8CBA-3D9D79973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C30FC1-4943-468F-9397-C07483E22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854346"/>
            <a:ext cx="9149350" cy="868026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100"/>
              <a:t>Qual è l’utilità di tale equivalenza?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D3DD602-B4BB-46B2-9679-10370CAD89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58540" y="721352"/>
            <a:ext cx="7185460" cy="3412372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48946E09-B62C-472C-B260-DA3055D7803F}"/>
                  </a:ext>
                </a:extLst>
              </p14:cNvPr>
              <p14:cNvContentPartPr/>
              <p14:nvPr/>
            </p14:nvContentPartPr>
            <p14:xfrm>
              <a:off x="4745155" y="1463228"/>
              <a:ext cx="497160" cy="4176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48946E09-B62C-472C-B260-DA3055D7803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55155" y="1283228"/>
                <a:ext cx="67680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put penna 15">
                <a:extLst>
                  <a:ext uri="{FF2B5EF4-FFF2-40B4-BE49-F238E27FC236}">
                    <a16:creationId xmlns:a16="http://schemas.microsoft.com/office/drawing/2014/main" id="{A753DAAC-A024-4B99-A141-3561AC6459EE}"/>
                  </a:ext>
                </a:extLst>
              </p14:cNvPr>
              <p14:cNvContentPartPr/>
              <p14:nvPr/>
            </p14:nvContentPartPr>
            <p14:xfrm>
              <a:off x="4356355" y="1994948"/>
              <a:ext cx="704880" cy="26280"/>
            </p14:xfrm>
          </p:contentPart>
        </mc:Choice>
        <mc:Fallback xmlns="">
          <p:pic>
            <p:nvPicPr>
              <p:cNvPr id="16" name="Input penna 15">
                <a:extLst>
                  <a:ext uri="{FF2B5EF4-FFF2-40B4-BE49-F238E27FC236}">
                    <a16:creationId xmlns:a16="http://schemas.microsoft.com/office/drawing/2014/main" id="{A753DAAC-A024-4B99-A141-3561AC6459E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66715" y="1815308"/>
                <a:ext cx="884520" cy="38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" name="Input penna 17">
                <a:extLst>
                  <a:ext uri="{FF2B5EF4-FFF2-40B4-BE49-F238E27FC236}">
                    <a16:creationId xmlns:a16="http://schemas.microsoft.com/office/drawing/2014/main" id="{D85D8465-9D4C-493F-8806-9E2CF7838BC7}"/>
                  </a:ext>
                </a:extLst>
              </p14:cNvPr>
              <p14:cNvContentPartPr/>
              <p14:nvPr/>
            </p14:nvContentPartPr>
            <p14:xfrm>
              <a:off x="5228995" y="2019428"/>
              <a:ext cx="1231560" cy="37440"/>
            </p14:xfrm>
          </p:contentPart>
        </mc:Choice>
        <mc:Fallback xmlns="">
          <p:pic>
            <p:nvPicPr>
              <p:cNvPr id="18" name="Input penna 17">
                <a:extLst>
                  <a:ext uri="{FF2B5EF4-FFF2-40B4-BE49-F238E27FC236}">
                    <a16:creationId xmlns:a16="http://schemas.microsoft.com/office/drawing/2014/main" id="{D85D8465-9D4C-493F-8806-9E2CF7838BC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138995" y="1839788"/>
                <a:ext cx="1411200" cy="39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" name="Input penna 19">
                <a:extLst>
                  <a:ext uri="{FF2B5EF4-FFF2-40B4-BE49-F238E27FC236}">
                    <a16:creationId xmlns:a16="http://schemas.microsoft.com/office/drawing/2014/main" id="{315DE413-D624-45C9-8C25-68AE0D770055}"/>
                  </a:ext>
                </a:extLst>
              </p14:cNvPr>
              <p14:cNvContentPartPr/>
              <p14:nvPr/>
            </p14:nvContentPartPr>
            <p14:xfrm>
              <a:off x="7290715" y="3793868"/>
              <a:ext cx="1189080" cy="49320"/>
            </p14:xfrm>
          </p:contentPart>
        </mc:Choice>
        <mc:Fallback xmlns="">
          <p:pic>
            <p:nvPicPr>
              <p:cNvPr id="20" name="Input penna 19">
                <a:extLst>
                  <a:ext uri="{FF2B5EF4-FFF2-40B4-BE49-F238E27FC236}">
                    <a16:creationId xmlns:a16="http://schemas.microsoft.com/office/drawing/2014/main" id="{315DE413-D624-45C9-8C25-68AE0D77005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00715" y="3613868"/>
                <a:ext cx="1368720" cy="40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" name="Input penna 21">
                <a:extLst>
                  <a:ext uri="{FF2B5EF4-FFF2-40B4-BE49-F238E27FC236}">
                    <a16:creationId xmlns:a16="http://schemas.microsoft.com/office/drawing/2014/main" id="{6DA08E1D-60C1-47CB-9B96-C6E101C53AB0}"/>
                  </a:ext>
                </a:extLst>
              </p14:cNvPr>
              <p14:cNvContentPartPr/>
              <p14:nvPr/>
            </p14:nvContentPartPr>
            <p14:xfrm>
              <a:off x="4917955" y="2832308"/>
              <a:ext cx="711360" cy="14040"/>
            </p14:xfrm>
          </p:contentPart>
        </mc:Choice>
        <mc:Fallback xmlns="">
          <p:pic>
            <p:nvPicPr>
              <p:cNvPr id="22" name="Input penna 21">
                <a:extLst>
                  <a:ext uri="{FF2B5EF4-FFF2-40B4-BE49-F238E27FC236}">
                    <a16:creationId xmlns:a16="http://schemas.microsoft.com/office/drawing/2014/main" id="{6DA08E1D-60C1-47CB-9B96-C6E101C53AB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28315" y="2652308"/>
                <a:ext cx="891000" cy="37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" name="Input penna 23">
                <a:extLst>
                  <a:ext uri="{FF2B5EF4-FFF2-40B4-BE49-F238E27FC236}">
                    <a16:creationId xmlns:a16="http://schemas.microsoft.com/office/drawing/2014/main" id="{D40EFD2E-017F-4BE1-8945-573AC763210C}"/>
                  </a:ext>
                </a:extLst>
              </p14:cNvPr>
              <p14:cNvContentPartPr/>
              <p14:nvPr/>
            </p14:nvContentPartPr>
            <p14:xfrm>
              <a:off x="6627595" y="2796308"/>
              <a:ext cx="403920" cy="43200"/>
            </p14:xfrm>
          </p:contentPart>
        </mc:Choice>
        <mc:Fallback xmlns="">
          <p:pic>
            <p:nvPicPr>
              <p:cNvPr id="24" name="Input penna 23">
                <a:extLst>
                  <a:ext uri="{FF2B5EF4-FFF2-40B4-BE49-F238E27FC236}">
                    <a16:creationId xmlns:a16="http://schemas.microsoft.com/office/drawing/2014/main" id="{D40EFD2E-017F-4BE1-8945-573AC763210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537595" y="2616308"/>
                <a:ext cx="583560" cy="40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839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8CA25BF-A5B4-40FA-A9A9-C8C59FD96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rgbClr val="FF0000"/>
                </a:solidFill>
              </a:rPr>
              <a:t>Ma c’è altro ….!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770C145-3CE7-47EC-A94D-5EA4BFD49E65}"/>
              </a:ext>
            </a:extLst>
          </p:cNvPr>
          <p:cNvSpPr>
            <a:spLocks noGrp="1"/>
          </p:cNvSpPr>
          <p:nvPr>
            <p:ph idx="1"/>
          </p:nvPr>
        </p:nvSpPr>
        <p:spPr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it-IT" sz="9000" b="1" dirty="0">
                <a:latin typeface="Chiller" panose="04020404031007020602" pitchFamily="82" charset="0"/>
              </a:rPr>
              <a:t>Non tutte le dimostrazioni sono DIRETTE!</a:t>
            </a: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2589B818-B3C4-4D22-93EF-52EF0BF42CA6}"/>
                  </a:ext>
                </a:extLst>
              </p14:cNvPr>
              <p14:cNvContentPartPr/>
              <p14:nvPr/>
            </p14:nvContentPartPr>
            <p14:xfrm>
              <a:off x="7993746" y="4452948"/>
              <a:ext cx="2074320" cy="14911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2589B818-B3C4-4D22-93EF-52EF0BF42C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76106" y="4435308"/>
                <a:ext cx="2109960" cy="152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963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E1733A-4E20-4705-839F-400094982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rgbClr val="0070C0"/>
                </a:solidFill>
              </a:rPr>
              <a:t>Una dimostrazione diretta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E398A308-452F-4218-994C-C5198D433E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60686" y="2076544"/>
            <a:ext cx="8582240" cy="41957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256F961E-953B-403A-9ECD-1B0758587533}"/>
                  </a:ext>
                </a:extLst>
              </p14:cNvPr>
              <p14:cNvContentPartPr/>
              <p14:nvPr/>
            </p14:nvContentPartPr>
            <p14:xfrm>
              <a:off x="6053706" y="4440306"/>
              <a:ext cx="1231560" cy="1152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256F961E-953B-403A-9ECD-1B075858753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64066" y="4260666"/>
                <a:ext cx="141120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2E2305BE-0D7B-450D-8F37-4F73F07C73F0}"/>
                  </a:ext>
                </a:extLst>
              </p14:cNvPr>
              <p14:cNvContentPartPr/>
              <p14:nvPr/>
            </p14:nvContentPartPr>
            <p14:xfrm>
              <a:off x="5127066" y="5886426"/>
              <a:ext cx="799560" cy="3996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2E2305BE-0D7B-450D-8F37-4F73F07C73F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37426" y="5706426"/>
                <a:ext cx="979200" cy="39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525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C8E541E-F46D-4823-8DB2-872BC4A722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5DFA58F-DE6F-4232-907E-6B5DB371DC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8" name="Freeform 16">
            <a:extLst>
              <a:ext uri="{FF2B5EF4-FFF2-40B4-BE49-F238E27FC236}">
                <a16:creationId xmlns:a16="http://schemas.microsoft.com/office/drawing/2014/main" id="{8DB971D8-C6E3-4485-8895-8ABD7A9AB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2835162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4526474A-480D-4539-BBC4-C39D5B71B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70824"/>
            <a:ext cx="12191695" cy="1487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2" name="Freeform 5">
            <a:extLst>
              <a:ext uri="{FF2B5EF4-FFF2-40B4-BE49-F238E27FC236}">
                <a16:creationId xmlns:a16="http://schemas.microsoft.com/office/drawing/2014/main" id="{1BBBFF8E-A51B-4081-B134-B1E893A89F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3136999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F4E720A-5B63-494A-A359-40225B65D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3928983"/>
            <a:ext cx="9149350" cy="179339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6100"/>
              <a:t>Un altro esempio di enunciato …</a:t>
            </a:r>
          </a:p>
        </p:txBody>
      </p:sp>
      <p:pic>
        <p:nvPicPr>
          <p:cNvPr id="7" name="Segnaposto contenuto 6">
            <a:extLst>
              <a:ext uri="{FF2B5EF4-FFF2-40B4-BE49-F238E27FC236}">
                <a16:creationId xmlns:a16="http://schemas.microsoft.com/office/drawing/2014/main" id="{36C0460A-C9B2-4E6B-9D4C-8BB3A379A7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35458" y="1091964"/>
            <a:ext cx="9150807" cy="1921669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</p:spTree>
    <p:extLst>
      <p:ext uri="{BB962C8B-B14F-4D97-AF65-F5344CB8AC3E}">
        <p14:creationId xmlns:p14="http://schemas.microsoft.com/office/powerpoint/2010/main" val="32230478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>
            <a:extLst>
              <a:ext uri="{FF2B5EF4-FFF2-40B4-BE49-F238E27FC236}">
                <a16:creationId xmlns:a16="http://schemas.microsoft.com/office/drawing/2014/main" id="{AA085689-791F-4B8F-9F30-12415B97D3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AA3FED7F-6821-47C0-A464-E9278B2412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9" name="Oval 138">
            <a:extLst>
              <a:ext uri="{FF2B5EF4-FFF2-40B4-BE49-F238E27FC236}">
                <a16:creationId xmlns:a16="http://schemas.microsoft.com/office/drawing/2014/main" id="{8F54B2FB-3F54-4350-8D1B-F86D677CA7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1" name="Picture 140">
            <a:extLst>
              <a:ext uri="{FF2B5EF4-FFF2-40B4-BE49-F238E27FC236}">
                <a16:creationId xmlns:a16="http://schemas.microsoft.com/office/drawing/2014/main" id="{561B34F5-88E5-4711-BC16-3005C29AD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4F3661D0-2268-4D3E-88BA-0647BCBE33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5" name="Rectangle 144">
            <a:extLst>
              <a:ext uri="{FF2B5EF4-FFF2-40B4-BE49-F238E27FC236}">
                <a16:creationId xmlns:a16="http://schemas.microsoft.com/office/drawing/2014/main" id="{DDB56DB5-0324-4F79-9AB8-CB18C1DC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F4E720A-5B63-494A-A359-40225B65D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542503"/>
            <a:ext cx="9184606" cy="117987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000"/>
              <a:t>… e un tentativo di dimostrazione</a:t>
            </a:r>
          </a:p>
        </p:txBody>
      </p:sp>
      <p:pic>
        <p:nvPicPr>
          <p:cNvPr id="3074" name="Picture 2" descr="Immagine che contiene letto, sedendo, neve, fotografia&#10;&#10;Descrizione generata automaticamente">
            <a:extLst>
              <a:ext uri="{FF2B5EF4-FFF2-40B4-BE49-F238E27FC236}">
                <a16:creationId xmlns:a16="http://schemas.microsoft.com/office/drawing/2014/main" id="{703F9E96-FD61-4D39-94A1-EA8491B6B17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9" r="7030"/>
          <a:stretch/>
        </p:blipFill>
        <p:spPr bwMode="auto">
          <a:xfrm>
            <a:off x="635458" y="640080"/>
            <a:ext cx="9186063" cy="360273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035B21F-8767-45FF-88A2-41EAA32413ED}"/>
              </a:ext>
            </a:extLst>
          </p:cNvPr>
          <p:cNvSpPr txBox="1"/>
          <p:nvPr/>
        </p:nvSpPr>
        <p:spPr>
          <a:xfrm>
            <a:off x="767103" y="1338221"/>
            <a:ext cx="91202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Sia a un numero intero tale che a</a:t>
            </a:r>
            <a:r>
              <a:rPr lang="it-IT" sz="3000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sia dispari.</a:t>
            </a:r>
          </a:p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 Allora esiste un intero </a:t>
            </a:r>
            <a:r>
              <a:rPr lang="it-IT" sz="3000" i="1" dirty="0">
                <a:solidFill>
                  <a:srgbClr val="0070C0"/>
                </a:solidFill>
                <a:latin typeface="Ink Free" panose="03080402000500000000" pitchFamily="66" charset="0"/>
              </a:rPr>
              <a:t>n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tale che a</a:t>
            </a:r>
            <a:r>
              <a:rPr lang="it-IT" sz="3000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= 2n+1.</a:t>
            </a:r>
          </a:p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 Quindi …? </a:t>
            </a:r>
          </a:p>
        </p:txBody>
      </p:sp>
    </p:spTree>
    <p:extLst>
      <p:ext uri="{BB962C8B-B14F-4D97-AF65-F5344CB8AC3E}">
        <p14:creationId xmlns:p14="http://schemas.microsoft.com/office/powerpoint/2010/main" val="24619725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>
            <a:extLst>
              <a:ext uri="{FF2B5EF4-FFF2-40B4-BE49-F238E27FC236}">
                <a16:creationId xmlns:a16="http://schemas.microsoft.com/office/drawing/2014/main" id="{AA085689-791F-4B8F-9F30-12415B97D3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AA3FED7F-6821-47C0-A464-E9278B2412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9" name="Oval 138">
            <a:extLst>
              <a:ext uri="{FF2B5EF4-FFF2-40B4-BE49-F238E27FC236}">
                <a16:creationId xmlns:a16="http://schemas.microsoft.com/office/drawing/2014/main" id="{8F54B2FB-3F54-4350-8D1B-F86D677CA7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1" name="Picture 140">
            <a:extLst>
              <a:ext uri="{FF2B5EF4-FFF2-40B4-BE49-F238E27FC236}">
                <a16:creationId xmlns:a16="http://schemas.microsoft.com/office/drawing/2014/main" id="{561B34F5-88E5-4711-BC16-3005C29AD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4F3661D0-2268-4D3E-88BA-0647BCBE33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5" name="Rectangle 144">
            <a:extLst>
              <a:ext uri="{FF2B5EF4-FFF2-40B4-BE49-F238E27FC236}">
                <a16:creationId xmlns:a16="http://schemas.microsoft.com/office/drawing/2014/main" id="{DDB56DB5-0324-4F79-9AB8-CB18C1DC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F4E720A-5B63-494A-A359-40225B65D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542503"/>
            <a:ext cx="9184606" cy="117987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000"/>
              <a:t>… e un tentativo di dimostrazione</a:t>
            </a:r>
          </a:p>
        </p:txBody>
      </p:sp>
      <p:pic>
        <p:nvPicPr>
          <p:cNvPr id="3074" name="Picture 2" descr="Immagine che contiene letto, sedendo, neve, fotografia&#10;&#10;Descrizione generata automaticamente">
            <a:extLst>
              <a:ext uri="{FF2B5EF4-FFF2-40B4-BE49-F238E27FC236}">
                <a16:creationId xmlns:a16="http://schemas.microsoft.com/office/drawing/2014/main" id="{703F9E96-FD61-4D39-94A1-EA8491B6B17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9" r="7030"/>
          <a:stretch/>
        </p:blipFill>
        <p:spPr bwMode="auto">
          <a:xfrm>
            <a:off x="635458" y="640080"/>
            <a:ext cx="9186063" cy="360273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035B21F-8767-45FF-88A2-41EAA32413ED}"/>
              </a:ext>
            </a:extLst>
          </p:cNvPr>
          <p:cNvSpPr txBox="1"/>
          <p:nvPr/>
        </p:nvSpPr>
        <p:spPr>
          <a:xfrm>
            <a:off x="767103" y="1338221"/>
            <a:ext cx="91202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Sia a un numero intero tale che a</a:t>
            </a:r>
            <a:r>
              <a:rPr lang="it-IT" sz="3000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sia dispari.</a:t>
            </a:r>
          </a:p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 Allora esiste un intero </a:t>
            </a:r>
            <a:r>
              <a:rPr lang="it-IT" sz="3000" i="1" dirty="0">
                <a:solidFill>
                  <a:srgbClr val="0070C0"/>
                </a:solidFill>
                <a:latin typeface="Ink Free" panose="03080402000500000000" pitchFamily="66" charset="0"/>
              </a:rPr>
              <a:t>n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tale che a</a:t>
            </a:r>
            <a:r>
              <a:rPr lang="it-IT" sz="3000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= 2n+1.</a:t>
            </a:r>
          </a:p>
          <a:p>
            <a:r>
              <a:rPr lang="it-IT" sz="3000" dirty="0">
                <a:solidFill>
                  <a:srgbClr val="0070C0"/>
                </a:solidFill>
                <a:latin typeface="Ink Free" panose="03080402000500000000" pitchFamily="66" charset="0"/>
              </a:rPr>
              <a:t>           Quindi …?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68877E3-0BB4-4D7A-BF88-C146427973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6251" y="2262024"/>
            <a:ext cx="2048161" cy="2333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C8E541E-F46D-4823-8DB2-872BC4A722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5DFA58F-DE6F-4232-907E-6B5DB371DC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8" name="Freeform 16">
            <a:extLst>
              <a:ext uri="{FF2B5EF4-FFF2-40B4-BE49-F238E27FC236}">
                <a16:creationId xmlns:a16="http://schemas.microsoft.com/office/drawing/2014/main" id="{8DB971D8-C6E3-4485-8895-8ABD7A9AB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2835162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4526474A-480D-4539-BBC4-C39D5B71B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70824"/>
            <a:ext cx="12191695" cy="1487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2" name="Freeform 5">
            <a:extLst>
              <a:ext uri="{FF2B5EF4-FFF2-40B4-BE49-F238E27FC236}">
                <a16:creationId xmlns:a16="http://schemas.microsoft.com/office/drawing/2014/main" id="{1BBBFF8E-A51B-4081-B134-B1E893A89F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3136999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F4E720A-5B63-494A-A359-40225B65D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3928983"/>
            <a:ext cx="9149350" cy="179339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6100" dirty="0" err="1"/>
              <a:t>Riformuliamo</a:t>
            </a:r>
            <a:r>
              <a:rPr lang="en-US" sz="6100" dirty="0"/>
              <a:t> </a:t>
            </a:r>
            <a:r>
              <a:rPr lang="en-US" sz="6100" dirty="0" err="1"/>
              <a:t>l’enunciato</a:t>
            </a:r>
            <a:r>
              <a:rPr lang="en-US" sz="6100" dirty="0"/>
              <a:t> …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48350FD-4D35-4185-85D2-7030BD4E6D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802B2E4-283F-42A6-9144-4CD5D8B4A8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916" y="911028"/>
            <a:ext cx="9617784" cy="1972879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>
              <a:rot lat="0" lon="0" rev="600000"/>
            </a:lightRig>
          </a:scene3d>
          <a:sp3d extrusionH="254000" contourW="38100">
            <a:bevelT w="381000" h="381000"/>
            <a:extrusionClr>
              <a:srgbClr val="00B0F0"/>
            </a:extrusionClr>
            <a:contourClr>
              <a:srgbClr val="0070C0"/>
            </a:contourClr>
          </a:sp3d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47354409-F2EB-405F-8C50-C24407AF7DBF}"/>
                  </a:ext>
                </a:extLst>
              </p14:cNvPr>
              <p14:cNvContentPartPr/>
              <p14:nvPr/>
            </p14:nvContentPartPr>
            <p14:xfrm>
              <a:off x="4294571" y="2167713"/>
              <a:ext cx="2079360" cy="3528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47354409-F2EB-405F-8C50-C24407AF7DB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04931" y="1987713"/>
                <a:ext cx="225900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0A8EFF20-66D2-4E6B-98FB-2CC7EE1DC403}"/>
                  </a:ext>
                </a:extLst>
              </p14:cNvPr>
              <p14:cNvContentPartPr/>
              <p14:nvPr/>
            </p14:nvContentPartPr>
            <p14:xfrm>
              <a:off x="3816491" y="2534913"/>
              <a:ext cx="1429560" cy="2844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0A8EFF20-66D2-4E6B-98FB-2CC7EE1DC40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26851" y="2354913"/>
                <a:ext cx="1609200" cy="38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639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70">
            <a:extLst>
              <a:ext uri="{FF2B5EF4-FFF2-40B4-BE49-F238E27FC236}">
                <a16:creationId xmlns:a16="http://schemas.microsoft.com/office/drawing/2014/main" id="{AA085689-791F-4B8F-9F30-12415B97D3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A3FED7F-6821-47C0-A464-E9278B2412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75" name="Oval 74">
            <a:extLst>
              <a:ext uri="{FF2B5EF4-FFF2-40B4-BE49-F238E27FC236}">
                <a16:creationId xmlns:a16="http://schemas.microsoft.com/office/drawing/2014/main" id="{8F54B2FB-3F54-4350-8D1B-F86D677CA7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561B34F5-88E5-4711-BC16-3005C29AD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4F3661D0-2268-4D3E-88BA-0647BCBE33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81" name="Rectangle 80">
            <a:extLst>
              <a:ext uri="{FF2B5EF4-FFF2-40B4-BE49-F238E27FC236}">
                <a16:creationId xmlns:a16="http://schemas.microsoft.com/office/drawing/2014/main" id="{DDB56DB5-0324-4F79-9AB8-CB18C1DC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F4E720A-5B63-494A-A359-40225B65D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1837" y="3068781"/>
            <a:ext cx="3342462" cy="1694561"/>
          </a:xfrm>
          <a:solidFill>
            <a:srgbClr val="FBF4D7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300" b="1" dirty="0">
                <a:solidFill>
                  <a:srgbClr val="0070C0"/>
                </a:solidFill>
              </a:rPr>
              <a:t>… e </a:t>
            </a:r>
            <a:r>
              <a:rPr lang="en-US" sz="3300" b="1" dirty="0" err="1">
                <a:solidFill>
                  <a:srgbClr val="0070C0"/>
                </a:solidFill>
              </a:rPr>
              <a:t>ritentiamo</a:t>
            </a:r>
            <a:r>
              <a:rPr lang="en-US" sz="3300" b="1" dirty="0">
                <a:solidFill>
                  <a:srgbClr val="0070C0"/>
                </a:solidFill>
              </a:rPr>
              <a:t> la </a:t>
            </a:r>
            <a:r>
              <a:rPr lang="en-US" sz="3300" b="1" dirty="0" err="1">
                <a:solidFill>
                  <a:srgbClr val="0070C0"/>
                </a:solidFill>
              </a:rPr>
              <a:t>dimostrazione</a:t>
            </a:r>
            <a:r>
              <a:rPr lang="en-US" sz="3300" b="1" dirty="0">
                <a:solidFill>
                  <a:srgbClr val="0070C0"/>
                </a:solidFill>
              </a:rPr>
              <a:t>.</a:t>
            </a:r>
          </a:p>
        </p:txBody>
      </p:sp>
      <p:pic>
        <p:nvPicPr>
          <p:cNvPr id="3074" name="Picture 2" descr="Light Old Yellow Paper Texturevintage Dirty Wallpaper Surface - Fotografie  stock e altre immagini di Antico - Condizione - iStock">
            <a:extLst>
              <a:ext uri="{FF2B5EF4-FFF2-40B4-BE49-F238E27FC236}">
                <a16:creationId xmlns:a16="http://schemas.microsoft.com/office/drawing/2014/main" id="{D4D57E52-2148-4985-BE1A-17A69D205F2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0" r="10215"/>
          <a:stretch/>
        </p:blipFill>
        <p:spPr bwMode="auto">
          <a:xfrm>
            <a:off x="607848" y="609602"/>
            <a:ext cx="6946288" cy="472896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8333338-56ED-4832-B0E8-89C7ECF4738C}"/>
              </a:ext>
            </a:extLst>
          </p:cNvPr>
          <p:cNvSpPr txBox="1"/>
          <p:nvPr/>
        </p:nvSpPr>
        <p:spPr>
          <a:xfrm>
            <a:off x="761206" y="858983"/>
            <a:ext cx="65649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u="sng" dirty="0">
                <a:solidFill>
                  <a:srgbClr val="0070C0"/>
                </a:solidFill>
                <a:latin typeface="Ink Free" panose="03080402000500000000" pitchFamily="66" charset="0"/>
              </a:rPr>
              <a:t>Dimostrazione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: </a:t>
            </a:r>
          </a:p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Sia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a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un intero pari (ipotesi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on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B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).</a:t>
            </a:r>
          </a:p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Allora esiste un intero 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tale che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a=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2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. </a:t>
            </a:r>
          </a:p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Quindi </a:t>
            </a:r>
          </a:p>
          <a:p>
            <a:endParaRPr lang="it-IT" sz="3000" b="1" dirty="0">
              <a:solidFill>
                <a:srgbClr val="0070C0"/>
              </a:solidFill>
              <a:latin typeface="Ink Free" panose="03080402000500000000" pitchFamily="66" charset="0"/>
            </a:endParaRPr>
          </a:p>
          <a:p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a</a:t>
            </a:r>
            <a:r>
              <a:rPr lang="it-IT" sz="3000" b="1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= (2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)</a:t>
            </a:r>
            <a:r>
              <a:rPr lang="it-IT" sz="3000" b="1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= 2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  <a:sym typeface="Symbol" panose="05050102010706020507" pitchFamily="18" charset="2"/>
              </a:rPr>
              <a:t>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4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</a:t>
            </a:r>
            <a:r>
              <a:rPr lang="it-IT" sz="3000" b="1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.</a:t>
            </a:r>
          </a:p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 </a:t>
            </a:r>
          </a:p>
          <a:p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Segue che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a</a:t>
            </a:r>
            <a:r>
              <a:rPr lang="it-IT" sz="3000" b="1" baseline="30000" dirty="0">
                <a:solidFill>
                  <a:srgbClr val="0070C0"/>
                </a:solidFill>
                <a:latin typeface="Ink Free" panose="03080402000500000000" pitchFamily="66" charset="0"/>
              </a:rPr>
              <a:t>3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è pari (tesi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non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 </a:t>
            </a:r>
            <a:r>
              <a:rPr lang="it-IT" sz="3000" b="1" i="1" dirty="0">
                <a:solidFill>
                  <a:srgbClr val="0070C0"/>
                </a:solidFill>
                <a:latin typeface="Ink Free" panose="03080402000500000000" pitchFamily="66" charset="0"/>
              </a:rPr>
              <a:t>A</a:t>
            </a:r>
            <a:r>
              <a:rPr lang="it-IT" sz="3000" b="1" dirty="0">
                <a:solidFill>
                  <a:srgbClr val="0070C0"/>
                </a:solidFill>
                <a:latin typeface="Ink Free" panose="03080402000500000000" pitchFamily="66" charset="0"/>
              </a:rPr>
              <a:t>).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456799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5D059A-72C3-4C52-87F3-2C2E1A50C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799"/>
            <a:ext cx="3108626" cy="1444752"/>
          </a:xfrm>
        </p:spPr>
        <p:txBody>
          <a:bodyPr anchor="b">
            <a:normAutofit fontScale="90000"/>
          </a:bodyPr>
          <a:lstStyle/>
          <a:p>
            <a:r>
              <a:rPr lang="it-IT" sz="5000" dirty="0"/>
              <a:t>Richiamo:</a:t>
            </a:r>
          </a:p>
        </p:txBody>
      </p:sp>
      <p:sp>
        <p:nvSpPr>
          <p:cNvPr id="71" name="Freeform 11">
            <a:extLst>
              <a:ext uri="{FF2B5EF4-FFF2-40B4-BE49-F238E27FC236}">
                <a16:creationId xmlns:a16="http://schemas.microsoft.com/office/drawing/2014/main" id="{2FEA51AE-2D18-46BE-B2CA-B90B131689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6A537E-C106-45AE-9BBB-3CE5594418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F918BA52-E4A7-4EEC-898E-C49023767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86D3F3B7-282C-4DDC-AD1B-C497F2942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6059891-F372-4AA3-92E0-30BD39E26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55" y="3072385"/>
            <a:ext cx="3108057" cy="29474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500" dirty="0"/>
              <a:t>Sono </a:t>
            </a:r>
            <a:r>
              <a:rPr lang="it-IT" sz="3500" b="1" dirty="0">
                <a:solidFill>
                  <a:srgbClr val="AFAFFF"/>
                </a:solidFill>
              </a:rPr>
              <a:t>equivalenti</a:t>
            </a:r>
            <a:r>
              <a:rPr lang="it-IT" sz="3500" dirty="0"/>
              <a:t> le forme proposizionali</a:t>
            </a:r>
          </a:p>
          <a:p>
            <a:pPr marL="0" indent="0">
              <a:buNone/>
            </a:pPr>
            <a:endParaRPr lang="it-IT" sz="1400" dirty="0"/>
          </a:p>
        </p:txBody>
      </p:sp>
      <p:pic>
        <p:nvPicPr>
          <p:cNvPr id="2050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AB8484FF-EC93-4847-891E-F892126F5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4C073AD7-8471-4B21-9FE4-49F2994F153A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i="1" dirty="0">
                <a:solidFill>
                  <a:srgbClr val="7030A0"/>
                </a:solidFill>
              </a:rPr>
              <a:t>   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 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 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180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a utilità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Ricordiamo che:</a:t>
            </a:r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 </a:t>
            </a:r>
            <a:r>
              <a:rPr lang="it-IT" sz="2500" b="1" i="1" dirty="0">
                <a:solidFill>
                  <a:srgbClr val="ACD433"/>
                </a:solidFill>
              </a:rPr>
              <a:t>primo </a:t>
            </a:r>
            <a:r>
              <a:rPr lang="it-IT" sz="2500" dirty="0"/>
              <a:t>se e solo se</a:t>
            </a: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73908"/>
              </p:ext>
            </p:extLst>
          </p:nvPr>
        </p:nvGraphicFramePr>
        <p:xfrm>
          <a:off x="1508264" y="3686321"/>
          <a:ext cx="9080365" cy="92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2234880" imgH="228600" progId="Equation.DSMT4">
                  <p:embed/>
                </p:oleObj>
              </mc:Choice>
              <mc:Fallback>
                <p:oleObj name="Equation" r:id="rId3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264" y="3686321"/>
                        <a:ext cx="9080365" cy="928673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  <a:ln w="381000" cap="rnd" cmpd="dbl">
                        <a:solidFill>
                          <a:srgbClr val="ACD4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80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reeform: Shape 70">
            <a:extLst>
              <a:ext uri="{FF2B5EF4-FFF2-40B4-BE49-F238E27FC236}">
                <a16:creationId xmlns:a16="http://schemas.microsoft.com/office/drawing/2014/main" id="{6DB7ADBC-26DA-450D-A8BF-E1ACCB4663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70234" y="0"/>
            <a:ext cx="6488456" cy="3036711"/>
          </a:xfrm>
          <a:custGeom>
            <a:avLst/>
            <a:gdLst>
              <a:gd name="connsiteX0" fmla="*/ 0 w 6488456"/>
              <a:gd name="connsiteY0" fmla="*/ 0 h 3036711"/>
              <a:gd name="connsiteX1" fmla="*/ 6488456 w 6488456"/>
              <a:gd name="connsiteY1" fmla="*/ 0 h 3036711"/>
              <a:gd name="connsiteX2" fmla="*/ 6482686 w 6488456"/>
              <a:gd name="connsiteY2" fmla="*/ 114279 h 3036711"/>
              <a:gd name="connsiteX3" fmla="*/ 3244228 w 6488456"/>
              <a:gd name="connsiteY3" fmla="*/ 3036711 h 3036711"/>
              <a:gd name="connsiteX4" fmla="*/ 5771 w 6488456"/>
              <a:gd name="connsiteY4" fmla="*/ 114279 h 3036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8456" h="3036711">
                <a:moveTo>
                  <a:pt x="0" y="0"/>
                </a:moveTo>
                <a:lnTo>
                  <a:pt x="6488456" y="0"/>
                </a:lnTo>
                <a:lnTo>
                  <a:pt x="6482686" y="114279"/>
                </a:lnTo>
                <a:cubicBezTo>
                  <a:pt x="6315984" y="1755766"/>
                  <a:pt x="4929697" y="3036711"/>
                  <a:pt x="3244228" y="3036711"/>
                </a:cubicBezTo>
                <a:cubicBezTo>
                  <a:pt x="1558760" y="3036711"/>
                  <a:pt x="172473" y="1755766"/>
                  <a:pt x="5771" y="114279"/>
                </a:cubicBez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29" name="Freeform: Shape 72">
            <a:extLst>
              <a:ext uri="{FF2B5EF4-FFF2-40B4-BE49-F238E27FC236}">
                <a16:creationId xmlns:a16="http://schemas.microsoft.com/office/drawing/2014/main" id="{5E3C0EDB-60D3-4CEF-8B80-C6D01E08DEC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900758"/>
            <a:ext cx="5198011" cy="3957242"/>
          </a:xfrm>
          <a:custGeom>
            <a:avLst/>
            <a:gdLst>
              <a:gd name="connsiteX0" fmla="*/ 1942747 w 5198011"/>
              <a:gd name="connsiteY0" fmla="*/ 0 h 3957242"/>
              <a:gd name="connsiteX1" fmla="*/ 5198011 w 5198011"/>
              <a:gd name="connsiteY1" fmla="*/ 3255264 h 3957242"/>
              <a:gd name="connsiteX2" fmla="*/ 5131876 w 5198011"/>
              <a:gd name="connsiteY2" fmla="*/ 3911314 h 3957242"/>
              <a:gd name="connsiteX3" fmla="*/ 5120066 w 5198011"/>
              <a:gd name="connsiteY3" fmla="*/ 3957242 h 3957242"/>
              <a:gd name="connsiteX4" fmla="*/ 0 w 5198011"/>
              <a:gd name="connsiteY4" fmla="*/ 3957242 h 3957242"/>
              <a:gd name="connsiteX5" fmla="*/ 0 w 5198011"/>
              <a:gd name="connsiteY5" fmla="*/ 647700 h 3957242"/>
              <a:gd name="connsiteX6" fmla="*/ 122698 w 5198011"/>
              <a:gd name="connsiteY6" fmla="*/ 555948 h 3957242"/>
              <a:gd name="connsiteX7" fmla="*/ 1942747 w 5198011"/>
              <a:gd name="connsiteY7" fmla="*/ 0 h 3957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8011" h="3957242">
                <a:moveTo>
                  <a:pt x="1942747" y="0"/>
                </a:moveTo>
                <a:cubicBezTo>
                  <a:pt x="3740580" y="0"/>
                  <a:pt x="5198011" y="1457431"/>
                  <a:pt x="5198011" y="3255264"/>
                </a:cubicBezTo>
                <a:cubicBezTo>
                  <a:pt x="5198011" y="3479993"/>
                  <a:pt x="5175239" y="3699404"/>
                  <a:pt x="5131876" y="3911314"/>
                </a:cubicBezTo>
                <a:lnTo>
                  <a:pt x="5120066" y="3957242"/>
                </a:lnTo>
                <a:lnTo>
                  <a:pt x="0" y="3957242"/>
                </a:lnTo>
                <a:lnTo>
                  <a:pt x="0" y="647700"/>
                </a:lnTo>
                <a:lnTo>
                  <a:pt x="122698" y="555948"/>
                </a:lnTo>
                <a:cubicBezTo>
                  <a:pt x="642241" y="204951"/>
                  <a:pt x="1268560" y="0"/>
                  <a:pt x="1942747" y="0"/>
                </a:cubicBez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40C269CE-FB56-4D68-8CFB-1CFD5F3505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63375" y="500244"/>
            <a:ext cx="6428625" cy="6357756"/>
          </a:xfrm>
          <a:custGeom>
            <a:avLst/>
            <a:gdLst>
              <a:gd name="connsiteX0" fmla="*/ 4279392 w 6428625"/>
              <a:gd name="connsiteY0" fmla="*/ 0 h 6357756"/>
              <a:gd name="connsiteX1" fmla="*/ 6319204 w 6428625"/>
              <a:gd name="connsiteY1" fmla="*/ 516500 h 6357756"/>
              <a:gd name="connsiteX2" fmla="*/ 6428625 w 6428625"/>
              <a:gd name="connsiteY2" fmla="*/ 579415 h 6357756"/>
              <a:gd name="connsiteX3" fmla="*/ 6428625 w 6428625"/>
              <a:gd name="connsiteY3" fmla="*/ 6357756 h 6357756"/>
              <a:gd name="connsiteX4" fmla="*/ 539921 w 6428625"/>
              <a:gd name="connsiteY4" fmla="*/ 6357756 h 6357756"/>
              <a:gd name="connsiteX5" fmla="*/ 516500 w 6428625"/>
              <a:gd name="connsiteY5" fmla="*/ 6319205 h 6357756"/>
              <a:gd name="connsiteX6" fmla="*/ 0 w 6428625"/>
              <a:gd name="connsiteY6" fmla="*/ 4279392 h 6357756"/>
              <a:gd name="connsiteX7" fmla="*/ 4279392 w 6428625"/>
              <a:gd name="connsiteY7" fmla="*/ 0 h 6357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428625" h="6357756">
                <a:moveTo>
                  <a:pt x="4279392" y="0"/>
                </a:moveTo>
                <a:cubicBezTo>
                  <a:pt x="5017968" y="0"/>
                  <a:pt x="5712843" y="187105"/>
                  <a:pt x="6319204" y="516500"/>
                </a:cubicBezTo>
                <a:lnTo>
                  <a:pt x="6428625" y="579415"/>
                </a:lnTo>
                <a:lnTo>
                  <a:pt x="6428625" y="6357756"/>
                </a:lnTo>
                <a:lnTo>
                  <a:pt x="539921" y="6357756"/>
                </a:lnTo>
                <a:lnTo>
                  <a:pt x="516500" y="6319205"/>
                </a:lnTo>
                <a:cubicBezTo>
                  <a:pt x="187105" y="5712844"/>
                  <a:pt x="0" y="5017968"/>
                  <a:pt x="0" y="4279392"/>
                </a:cubicBezTo>
                <a:cubicBezTo>
                  <a:pt x="0" y="1915949"/>
                  <a:pt x="1915949" y="0"/>
                  <a:pt x="4279392" y="0"/>
                </a:cubicBez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A6ED7E7F-75F7-4581-A930-C4DEBC2A841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927967" y="664836"/>
            <a:ext cx="6264033" cy="6193164"/>
          </a:xfrm>
          <a:custGeom>
            <a:avLst/>
            <a:gdLst>
              <a:gd name="connsiteX0" fmla="*/ 4114800 w 6264033"/>
              <a:gd name="connsiteY0" fmla="*/ 0 h 6193164"/>
              <a:gd name="connsiteX1" fmla="*/ 6248473 w 6264033"/>
              <a:gd name="connsiteY1" fmla="*/ 595714 h 6193164"/>
              <a:gd name="connsiteX2" fmla="*/ 6264033 w 6264033"/>
              <a:gd name="connsiteY2" fmla="*/ 605689 h 6193164"/>
              <a:gd name="connsiteX3" fmla="*/ 6264033 w 6264033"/>
              <a:gd name="connsiteY3" fmla="*/ 6193164 h 6193164"/>
              <a:gd name="connsiteX4" fmla="*/ 567718 w 6264033"/>
              <a:gd name="connsiteY4" fmla="*/ 6193164 h 6193164"/>
              <a:gd name="connsiteX5" fmla="*/ 496635 w 6264033"/>
              <a:gd name="connsiteY5" fmla="*/ 6076158 h 6193164"/>
              <a:gd name="connsiteX6" fmla="*/ 0 w 6264033"/>
              <a:gd name="connsiteY6" fmla="*/ 4114800 h 6193164"/>
              <a:gd name="connsiteX7" fmla="*/ 4114800 w 6264033"/>
              <a:gd name="connsiteY7" fmla="*/ 0 h 6193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64033" h="6193164">
                <a:moveTo>
                  <a:pt x="4114800" y="0"/>
                </a:moveTo>
                <a:cubicBezTo>
                  <a:pt x="4895986" y="0"/>
                  <a:pt x="5626328" y="217689"/>
                  <a:pt x="6248473" y="595714"/>
                </a:cubicBezTo>
                <a:lnTo>
                  <a:pt x="6264033" y="605689"/>
                </a:lnTo>
                <a:lnTo>
                  <a:pt x="6264033" y="6193164"/>
                </a:lnTo>
                <a:lnTo>
                  <a:pt x="567718" y="6193164"/>
                </a:lnTo>
                <a:lnTo>
                  <a:pt x="496635" y="6076158"/>
                </a:lnTo>
                <a:cubicBezTo>
                  <a:pt x="179909" y="5493119"/>
                  <a:pt x="0" y="4824969"/>
                  <a:pt x="0" y="4114800"/>
                </a:cubicBezTo>
                <a:cubicBezTo>
                  <a:pt x="0" y="1842259"/>
                  <a:pt x="1842259" y="0"/>
                  <a:pt x="4114800" y="0"/>
                </a:cubicBezTo>
                <a:close/>
              </a:path>
            </a:pathLst>
          </a:custGeom>
          <a:solidFill>
            <a:srgbClr val="5E5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5FF130D-19DA-452B-B622-67FA1CC27797}"/>
              </a:ext>
            </a:extLst>
          </p:cNvPr>
          <p:cNvPicPr/>
          <p:nvPr/>
        </p:nvPicPr>
        <p:blipFill rotWithShape="1">
          <a:blip r:embed="rId2"/>
          <a:srcRect b="16818"/>
          <a:stretch/>
        </p:blipFill>
        <p:spPr>
          <a:xfrm>
            <a:off x="979868" y="10"/>
            <a:ext cx="6069184" cy="2839773"/>
          </a:xfrm>
          <a:custGeom>
            <a:avLst/>
            <a:gdLst/>
            <a:ahLst/>
            <a:cxnLst/>
            <a:rect l="l" t="t" r="r" b="b"/>
            <a:pathLst>
              <a:path w="6069184" h="2839783">
                <a:moveTo>
                  <a:pt x="0" y="0"/>
                </a:moveTo>
                <a:lnTo>
                  <a:pt x="6069184" y="0"/>
                </a:lnTo>
                <a:lnTo>
                  <a:pt x="6063824" y="106160"/>
                </a:lnTo>
                <a:cubicBezTo>
                  <a:pt x="5907892" y="1641596"/>
                  <a:pt x="4611168" y="2839783"/>
                  <a:pt x="3034592" y="2839783"/>
                </a:cubicBezTo>
                <a:cubicBezTo>
                  <a:pt x="1458016" y="2839783"/>
                  <a:pt x="161293" y="1641596"/>
                  <a:pt x="5361" y="106160"/>
                </a:cubicBezTo>
                <a:close/>
              </a:path>
            </a:pathLst>
          </a:custGeom>
        </p:spPr>
      </p:pic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BBEEA0F2-A49C-40D1-B4A1-A9A852CDA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/>
              <a:t>Un semplice esempio</a:t>
            </a:r>
            <a:endParaRPr lang="it-IT" dirty="0"/>
          </a:p>
        </p:txBody>
      </p:sp>
      <p:pic>
        <p:nvPicPr>
          <p:cNvPr id="4" name="Picture 4" descr="Math and Magic: Euclid Defines Space | by Young Ocean | Medium">
            <a:extLst>
              <a:ext uri="{FF2B5EF4-FFF2-40B4-BE49-F238E27FC236}">
                <a16:creationId xmlns:a16="http://schemas.microsoft.com/office/drawing/2014/main" id="{931C9D8B-FCE4-4467-83A9-FC3FA09BB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831" y="1992938"/>
            <a:ext cx="5097362" cy="4200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DCFE195-D4C1-4999-99BE-37BD633B3272}"/>
              </a:ext>
            </a:extLst>
          </p:cNvPr>
          <p:cNvSpPr txBox="1"/>
          <p:nvPr/>
        </p:nvSpPr>
        <p:spPr>
          <a:xfrm>
            <a:off x="200891" y="4024745"/>
            <a:ext cx="3740727" cy="938719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5"/>
                </a:ext>
              </a:extLst>
            </a:blip>
            <a:srcRect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r>
              <a:rPr lang="el-GR" sz="5500" dirty="0">
                <a:solidFill>
                  <a:schemeClr val="bg1"/>
                </a:solidFill>
              </a:rPr>
              <a:t>στοιχεῖα</a:t>
            </a:r>
            <a:endParaRPr lang="it-IT" sz="5500" dirty="0">
              <a:solidFill>
                <a:schemeClr val="bg1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9254870-41C7-4C2A-9E98-1EBE5751F123}"/>
              </a:ext>
            </a:extLst>
          </p:cNvPr>
          <p:cNvSpPr txBox="1"/>
          <p:nvPr/>
        </p:nvSpPr>
        <p:spPr>
          <a:xfrm>
            <a:off x="279248" y="5278333"/>
            <a:ext cx="3662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solidFill>
                  <a:srgbClr val="AE8458"/>
                </a:solidFill>
              </a:rPr>
              <a:t>Gli Elementi </a:t>
            </a:r>
            <a:r>
              <a:rPr lang="it-IT" dirty="0">
                <a:solidFill>
                  <a:srgbClr val="AE8458"/>
                </a:solidFill>
              </a:rPr>
              <a:t>–Euclide (IV-III sec. a.C.)</a:t>
            </a:r>
          </a:p>
          <a:p>
            <a:r>
              <a:rPr lang="it-IT" dirty="0">
                <a:solidFill>
                  <a:srgbClr val="AE8458"/>
                </a:solidFill>
              </a:rPr>
              <a:t>13 libri</a:t>
            </a:r>
          </a:p>
          <a:p>
            <a:r>
              <a:rPr lang="it-IT" dirty="0">
                <a:solidFill>
                  <a:schemeClr val="bg1"/>
                </a:solidFill>
              </a:rPr>
              <a:t>Libro IX, Proposizione 20</a:t>
            </a:r>
          </a:p>
        </p:txBody>
      </p:sp>
    </p:spTree>
    <p:extLst>
      <p:ext uri="{BB962C8B-B14F-4D97-AF65-F5344CB8AC3E}">
        <p14:creationId xmlns:p14="http://schemas.microsoft.com/office/powerpoint/2010/main" val="417406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a utilità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Inoltre:</a:t>
            </a:r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 </a:t>
            </a:r>
            <a:r>
              <a:rPr lang="it-IT" sz="2500" b="1" dirty="0">
                <a:solidFill>
                  <a:srgbClr val="FFFF00"/>
                </a:solidFill>
              </a:rPr>
              <a:t>non è primo</a:t>
            </a:r>
            <a:r>
              <a:rPr lang="it-IT" sz="2500" dirty="0"/>
              <a:t>, ossia se e solo se </a:t>
            </a:r>
            <a:endParaRPr lang="it-IT" sz="25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17097"/>
              </p:ext>
            </p:extLst>
          </p:nvPr>
        </p:nvGraphicFramePr>
        <p:xfrm>
          <a:off x="1016000" y="3970338"/>
          <a:ext cx="101631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2501640" imgH="279360" progId="Equation.DSMT4">
                  <p:embed/>
                </p:oleObj>
              </mc:Choice>
              <mc:Fallback>
                <p:oleObj name="Equation" r:id="rId3" imgW="250164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3970338"/>
                        <a:ext cx="10163175" cy="1135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B81DCF56-1C5C-4ED5-9C65-60639493CD82}"/>
              </a:ext>
            </a:extLst>
          </p:cNvPr>
          <p:cNvCxnSpPr>
            <a:cxnSpLocks/>
          </p:cNvCxnSpPr>
          <p:nvPr/>
        </p:nvCxnSpPr>
        <p:spPr>
          <a:xfrm flipV="1">
            <a:off x="1385455" y="5541819"/>
            <a:ext cx="0" cy="893618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5BD51C6-E18D-4906-A874-6FB1A625DD40}"/>
              </a:ext>
            </a:extLst>
          </p:cNvPr>
          <p:cNvSpPr txBox="1"/>
          <p:nvPr/>
        </p:nvSpPr>
        <p:spPr>
          <a:xfrm>
            <a:off x="1648691" y="6109855"/>
            <a:ext cx="24037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rgbClr val="FFFF00"/>
                </a:solidFill>
              </a:rPr>
              <a:t>negazione</a:t>
            </a:r>
          </a:p>
        </p:txBody>
      </p:sp>
    </p:spTree>
    <p:extLst>
      <p:ext uri="{BB962C8B-B14F-4D97-AF65-F5344CB8AC3E}">
        <p14:creationId xmlns:p14="http://schemas.microsoft.com/office/powerpoint/2010/main" val="427069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a utilità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Inoltre:</a:t>
            </a:r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 </a:t>
            </a:r>
            <a:r>
              <a:rPr lang="it-IT" sz="2500" b="1" dirty="0">
                <a:solidFill>
                  <a:srgbClr val="FFFF00"/>
                </a:solidFill>
              </a:rPr>
              <a:t>non è primo</a:t>
            </a:r>
            <a:r>
              <a:rPr lang="it-IT" sz="2500" dirty="0"/>
              <a:t>, ossia se e solo se </a:t>
            </a:r>
            <a:endParaRPr lang="it-IT" sz="25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70276"/>
              </p:ext>
            </p:extLst>
          </p:nvPr>
        </p:nvGraphicFramePr>
        <p:xfrm>
          <a:off x="773545" y="3985175"/>
          <a:ext cx="10315143" cy="92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2819160" imgH="253800" progId="Equation.DSMT4">
                  <p:embed/>
                </p:oleObj>
              </mc:Choice>
              <mc:Fallback>
                <p:oleObj name="Equation" r:id="rId3" imgW="2819160" imgH="2538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45" y="3985175"/>
                        <a:ext cx="10315143" cy="929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B81DCF56-1C5C-4ED5-9C65-60639493CD82}"/>
              </a:ext>
            </a:extLst>
          </p:cNvPr>
          <p:cNvCxnSpPr>
            <a:cxnSpLocks/>
          </p:cNvCxnSpPr>
          <p:nvPr/>
        </p:nvCxnSpPr>
        <p:spPr>
          <a:xfrm flipV="1">
            <a:off x="5430982" y="5493236"/>
            <a:ext cx="0" cy="893618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5BD51C6-E18D-4906-A874-6FB1A625DD40}"/>
              </a:ext>
            </a:extLst>
          </p:cNvPr>
          <p:cNvSpPr txBox="1"/>
          <p:nvPr/>
        </p:nvSpPr>
        <p:spPr>
          <a:xfrm>
            <a:off x="5559137" y="6109855"/>
            <a:ext cx="24037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rgbClr val="FFFF00"/>
                </a:solidFill>
              </a:rPr>
              <a:t>negazione</a:t>
            </a:r>
          </a:p>
        </p:txBody>
      </p:sp>
    </p:spTree>
    <p:extLst>
      <p:ext uri="{BB962C8B-B14F-4D97-AF65-F5344CB8AC3E}">
        <p14:creationId xmlns:p14="http://schemas.microsoft.com/office/powerpoint/2010/main" val="156086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A2036D-EB5E-45A5-86EE-4384F5E1E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 di un’implic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39A094-9F73-454C-A070-4D36ABE60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500" dirty="0"/>
              <a:t>Essendo </a:t>
            </a:r>
          </a:p>
          <a:p>
            <a:pPr marL="0" indent="0">
              <a:buNone/>
            </a:pPr>
            <a:r>
              <a:rPr lang="it-IT" sz="3500" dirty="0"/>
              <a:t>equivalenti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C444074A-323B-4C10-A690-82CE8421B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D20E549-EF44-47C3-8747-7F34941504EE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i="1" dirty="0">
                <a:solidFill>
                  <a:srgbClr val="7030A0"/>
                </a:solidFill>
              </a:rPr>
              <a:t>   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 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 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166767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A2036D-EB5E-45A5-86EE-4384F5E1E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 di un’implic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39A094-9F73-454C-A070-4D36ABE60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500" dirty="0"/>
              <a:t>sono </a:t>
            </a:r>
          </a:p>
          <a:p>
            <a:pPr marL="0" indent="0">
              <a:buNone/>
            </a:pPr>
            <a:r>
              <a:rPr lang="it-IT" sz="3500" dirty="0"/>
              <a:t>equivalenti</a:t>
            </a:r>
          </a:p>
          <a:p>
            <a:pPr marL="0" indent="0">
              <a:buNone/>
            </a:pPr>
            <a:r>
              <a:rPr lang="it-IT" sz="3500" dirty="0"/>
              <a:t>anche</a:t>
            </a:r>
          </a:p>
          <a:p>
            <a:pPr marL="0" indent="0">
              <a:buNone/>
            </a:pPr>
            <a:r>
              <a:rPr lang="it-IT" sz="3500" dirty="0"/>
              <a:t>le loro </a:t>
            </a:r>
          </a:p>
          <a:p>
            <a:pPr marL="0" indent="0">
              <a:buNone/>
            </a:pPr>
            <a:r>
              <a:rPr lang="it-IT" sz="3500" dirty="0"/>
              <a:t>negazioni: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C444074A-323B-4C10-A690-82CE8421B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D20E549-EF44-47C3-8747-7F34941504EE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(</a:t>
            </a:r>
            <a:r>
              <a:rPr lang="it-IT" sz="7000" b="1" i="1" dirty="0">
                <a:solidFill>
                  <a:srgbClr val="7030A0"/>
                </a:solidFill>
              </a:rPr>
              <a:t>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</a:rPr>
              <a:t>)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(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 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  <a:r>
              <a:rPr lang="it-IT" sz="7000" b="1" dirty="0">
                <a:solidFill>
                  <a:srgbClr val="7030A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181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A2036D-EB5E-45A5-86EE-4384F5E1E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 di un’implic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39A094-9F73-454C-A070-4D36ABE60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500" dirty="0"/>
              <a:t>Secondo </a:t>
            </a:r>
          </a:p>
          <a:p>
            <a:pPr marL="0" indent="0">
              <a:buNone/>
            </a:pPr>
            <a:r>
              <a:rPr lang="it-IT" sz="3500" dirty="0"/>
              <a:t>la negazione</a:t>
            </a:r>
          </a:p>
          <a:p>
            <a:pPr marL="0" indent="0">
              <a:buNone/>
            </a:pPr>
            <a:r>
              <a:rPr lang="it-IT" sz="3500" dirty="0"/>
              <a:t>della </a:t>
            </a:r>
          </a:p>
          <a:p>
            <a:pPr marL="0" indent="0">
              <a:buNone/>
            </a:pPr>
            <a:r>
              <a:rPr lang="it-IT" sz="3500" dirty="0"/>
              <a:t>disgiunzione,</a:t>
            </a:r>
          </a:p>
          <a:p>
            <a:pPr marL="0" indent="0">
              <a:buNone/>
            </a:pPr>
            <a:r>
              <a:rPr lang="it-IT" sz="3500" dirty="0"/>
              <a:t>sono dunque</a:t>
            </a:r>
          </a:p>
          <a:p>
            <a:pPr marL="0" indent="0">
              <a:buNone/>
            </a:pPr>
            <a:r>
              <a:rPr lang="it-IT" sz="3500" dirty="0"/>
              <a:t>equivalenti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C444074A-323B-4C10-A690-82CE8421B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D20E549-EF44-47C3-8747-7F34941504EE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(</a:t>
            </a:r>
            <a:r>
              <a:rPr lang="it-IT" sz="7000" b="1" i="1" dirty="0">
                <a:solidFill>
                  <a:srgbClr val="7030A0"/>
                </a:solidFill>
              </a:rPr>
              <a:t>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</a:rPr>
              <a:t>)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  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 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  <a:endParaRPr lang="it-IT" sz="7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342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A2036D-EB5E-45A5-86EE-4384F5E1E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 di un’implic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39A094-9F73-454C-A070-4D36ABE60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500" dirty="0"/>
              <a:t>Secondo </a:t>
            </a:r>
          </a:p>
          <a:p>
            <a:pPr marL="0" indent="0">
              <a:buNone/>
            </a:pPr>
            <a:r>
              <a:rPr lang="it-IT" sz="3500" dirty="0"/>
              <a:t>la negazione</a:t>
            </a:r>
          </a:p>
          <a:p>
            <a:pPr marL="0" indent="0">
              <a:buNone/>
            </a:pPr>
            <a:r>
              <a:rPr lang="it-IT" sz="3500" dirty="0"/>
              <a:t>della </a:t>
            </a:r>
          </a:p>
          <a:p>
            <a:pPr marL="0" indent="0">
              <a:buNone/>
            </a:pPr>
            <a:r>
              <a:rPr lang="it-IT" sz="3500" dirty="0"/>
              <a:t>disgiunzione,</a:t>
            </a:r>
          </a:p>
          <a:p>
            <a:pPr marL="0" indent="0">
              <a:buNone/>
            </a:pPr>
            <a:r>
              <a:rPr lang="it-IT" sz="3500" dirty="0"/>
              <a:t>sono dunque</a:t>
            </a:r>
          </a:p>
          <a:p>
            <a:pPr marL="0" indent="0">
              <a:buNone/>
            </a:pPr>
            <a:r>
              <a:rPr lang="it-IT" sz="3500" dirty="0"/>
              <a:t>equivalenti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2" descr="Blue and Purple Vector Frame | Gallery Yopriceville - High-Quality Images  and Transparent PNG Free Clipart">
            <a:extLst>
              <a:ext uri="{FF2B5EF4-FFF2-40B4-BE49-F238E27FC236}">
                <a16:creationId xmlns:a16="http://schemas.microsoft.com/office/drawing/2014/main" id="{C444074A-323B-4C10-A690-82CE8421B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2965" y="1184837"/>
            <a:ext cx="6654800" cy="4876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D20E549-EF44-47C3-8747-7F34941504EE}"/>
              </a:ext>
            </a:extLst>
          </p:cNvPr>
          <p:cNvSpPr/>
          <p:nvPr/>
        </p:nvSpPr>
        <p:spPr>
          <a:xfrm>
            <a:off x="6022704" y="2499852"/>
            <a:ext cx="48883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(</a:t>
            </a:r>
            <a:r>
              <a:rPr lang="it-IT" sz="7000" b="1" i="1" dirty="0">
                <a:solidFill>
                  <a:srgbClr val="7030A0"/>
                </a:solidFill>
              </a:rPr>
              <a:t>A 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 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r>
              <a:rPr lang="it-IT" sz="7000" b="1" dirty="0">
                <a:solidFill>
                  <a:srgbClr val="7030A0"/>
                </a:solidFill>
              </a:rPr>
              <a:t>)</a:t>
            </a:r>
          </a:p>
          <a:p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  </a:t>
            </a:r>
            <a:r>
              <a:rPr lang="it-IT" sz="7000" b="1" i="1" dirty="0">
                <a:solidFill>
                  <a:srgbClr val="7030A0"/>
                </a:solidFill>
              </a:rPr>
              <a:t>A</a:t>
            </a:r>
            <a:r>
              <a:rPr lang="it-IT" sz="7000" b="1" dirty="0">
                <a:solidFill>
                  <a:srgbClr val="7030A0"/>
                </a:solidFill>
                <a:sym typeface="Symbol" panose="05050102010706020507" pitchFamily="18" charset="2"/>
              </a:rPr>
              <a:t>  </a:t>
            </a:r>
            <a:r>
              <a:rPr lang="it-IT" sz="7000" b="1" i="1" dirty="0">
                <a:solidFill>
                  <a:srgbClr val="7030A0"/>
                </a:solidFill>
              </a:rPr>
              <a:t>B</a:t>
            </a:r>
            <a:endParaRPr lang="it-IT" sz="70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94874DEA-D5C1-42C6-AAA6-A077742EC8FD}"/>
                  </a:ext>
                </a:extLst>
              </p14:cNvPr>
              <p14:cNvContentPartPr/>
              <p14:nvPr/>
            </p14:nvContentPartPr>
            <p14:xfrm>
              <a:off x="6684980" y="3952865"/>
              <a:ext cx="2989800" cy="2304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94874DEA-D5C1-42C6-AAA6-A077742EC8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95340" y="3773225"/>
                <a:ext cx="3169440" cy="38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D6CAC60B-0686-40A7-871E-54C6C42F2AF5}"/>
                  </a:ext>
                </a:extLst>
              </p14:cNvPr>
              <p14:cNvContentPartPr/>
              <p14:nvPr/>
            </p14:nvContentPartPr>
            <p14:xfrm>
              <a:off x="6624860" y="4149785"/>
              <a:ext cx="3089520" cy="6624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D6CAC60B-0686-40A7-871E-54C6C42F2AF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35220" y="3969785"/>
                <a:ext cx="3269160" cy="42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5D0DE7A4-FEF4-474E-8196-3D2D2C3DF18F}"/>
                  </a:ext>
                </a:extLst>
              </p14:cNvPr>
              <p14:cNvContentPartPr/>
              <p14:nvPr/>
            </p14:nvContentPartPr>
            <p14:xfrm>
              <a:off x="6591740" y="4281185"/>
              <a:ext cx="3168360" cy="457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5D0DE7A4-FEF4-474E-8196-3D2D2C3DF18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02100" y="4101545"/>
                <a:ext cx="3348000" cy="40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40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ornando ai numeri compos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 </a:t>
            </a:r>
            <a:r>
              <a:rPr lang="it-IT" sz="2500" b="1" dirty="0">
                <a:solidFill>
                  <a:srgbClr val="FFFF00"/>
                </a:solidFill>
              </a:rPr>
              <a:t>non è primo</a:t>
            </a:r>
            <a:r>
              <a:rPr lang="it-IT" sz="2500" dirty="0"/>
              <a:t>, ossia se e solo se </a:t>
            </a:r>
            <a:endParaRPr lang="it-IT" sz="25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25692"/>
              </p:ext>
            </p:extLst>
          </p:nvPr>
        </p:nvGraphicFramePr>
        <p:xfrm>
          <a:off x="773545" y="3985175"/>
          <a:ext cx="10315143" cy="92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2819160" imgH="253800" progId="Equation.DSMT4">
                  <p:embed/>
                </p:oleObj>
              </mc:Choice>
              <mc:Fallback>
                <p:oleObj name="Equation" r:id="rId3" imgW="2819160" imgH="2538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45" y="3985175"/>
                        <a:ext cx="10315143" cy="929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B81DCF56-1C5C-4ED5-9C65-60639493CD82}"/>
              </a:ext>
            </a:extLst>
          </p:cNvPr>
          <p:cNvCxnSpPr>
            <a:cxnSpLocks/>
          </p:cNvCxnSpPr>
          <p:nvPr/>
        </p:nvCxnSpPr>
        <p:spPr>
          <a:xfrm flipV="1">
            <a:off x="5430982" y="5493236"/>
            <a:ext cx="0" cy="893618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5BD51C6-E18D-4906-A874-6FB1A625DD40}"/>
              </a:ext>
            </a:extLst>
          </p:cNvPr>
          <p:cNvSpPr txBox="1"/>
          <p:nvPr/>
        </p:nvSpPr>
        <p:spPr>
          <a:xfrm>
            <a:off x="5559137" y="6109855"/>
            <a:ext cx="24037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rgbClr val="FFFF00"/>
                </a:solidFill>
              </a:rPr>
              <a:t>negazione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C41B068-4DAB-46D7-AD19-6D4B17960775}"/>
              </a:ext>
            </a:extLst>
          </p:cNvPr>
          <p:cNvSpPr txBox="1"/>
          <p:nvPr/>
        </p:nvSpPr>
        <p:spPr>
          <a:xfrm>
            <a:off x="6399638" y="5453082"/>
            <a:ext cx="7227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i="1" dirty="0">
                <a:solidFill>
                  <a:srgbClr val="ACD433"/>
                </a:solidFill>
              </a:rPr>
              <a:t>A</a:t>
            </a:r>
            <a:r>
              <a:rPr lang="it-IT" sz="3000" b="1" i="1" dirty="0">
                <a:solidFill>
                  <a:srgbClr val="FFFF00"/>
                </a:solidFill>
              </a:rPr>
              <a:t>                                                   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5A63FDD-69F8-4B8E-B6E4-0B87D08B2BA7}"/>
              </a:ext>
            </a:extLst>
          </p:cNvPr>
          <p:cNvSpPr txBox="1"/>
          <p:nvPr/>
        </p:nvSpPr>
        <p:spPr>
          <a:xfrm>
            <a:off x="9201027" y="5453082"/>
            <a:ext cx="7227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i="1" dirty="0">
                <a:solidFill>
                  <a:srgbClr val="AFAFFF"/>
                </a:solidFill>
              </a:rPr>
              <a:t>B</a:t>
            </a:r>
            <a:r>
              <a:rPr lang="it-IT" sz="3000" b="1" i="1" dirty="0">
                <a:solidFill>
                  <a:srgbClr val="FFFF00"/>
                </a:solidFill>
              </a:rPr>
              <a:t>                                          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283CB9E2-7BEA-472B-9B9A-B4009E2F8EA2}"/>
                  </a:ext>
                </a:extLst>
              </p14:cNvPr>
              <p14:cNvContentPartPr/>
              <p14:nvPr/>
            </p14:nvContentPartPr>
            <p14:xfrm>
              <a:off x="6167956" y="138055"/>
              <a:ext cx="360" cy="36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283CB9E2-7BEA-472B-9B9A-B4009E2F8EA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77956" y="-41585"/>
                <a:ext cx="1800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7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8D0C71D6-55BF-4A5A-9745-A85B3641F0B6}"/>
                  </a:ext>
                </a:extLst>
              </p14:cNvPr>
              <p14:cNvContentPartPr/>
              <p14:nvPr/>
            </p14:nvContentPartPr>
            <p14:xfrm>
              <a:off x="5818396" y="376811"/>
              <a:ext cx="360" cy="36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8D0C71D6-55BF-4A5A-9745-A85B3641F0B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55756" y="-1189"/>
                <a:ext cx="126000" cy="75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315B91A3-1796-4DF7-8BE3-B3591789A847}"/>
                  </a:ext>
                </a:extLst>
              </p14:cNvPr>
              <p14:cNvContentPartPr/>
              <p14:nvPr/>
            </p14:nvContentPartPr>
            <p14:xfrm>
              <a:off x="5984716" y="4044491"/>
              <a:ext cx="1519560" cy="85464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315B91A3-1796-4DF7-8BE3-B3591789A84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21716" y="3666851"/>
                <a:ext cx="1645200" cy="161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1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44CC0838-191E-4B6A-B976-A71E3F9549B1}"/>
                  </a:ext>
                </a:extLst>
              </p14:cNvPr>
              <p14:cNvContentPartPr/>
              <p14:nvPr/>
            </p14:nvContentPartPr>
            <p14:xfrm>
              <a:off x="8217436" y="4017131"/>
              <a:ext cx="2766960" cy="8823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44CC0838-191E-4B6A-B976-A71E3F9549B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154436" y="3639491"/>
                <a:ext cx="2892600" cy="163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3">
            <p14:nvContentPartPr>
              <p14:cNvPr id="16" name="Input penna 15">
                <a:extLst>
                  <a:ext uri="{FF2B5EF4-FFF2-40B4-BE49-F238E27FC236}">
                    <a16:creationId xmlns:a16="http://schemas.microsoft.com/office/drawing/2014/main" id="{8B87348A-8FBF-4C81-BE11-CAEF78C9CD45}"/>
                  </a:ext>
                </a:extLst>
              </p14:cNvPr>
              <p14:cNvContentPartPr/>
              <p14:nvPr/>
            </p14:nvContentPartPr>
            <p14:xfrm>
              <a:off x="10384996" y="3995171"/>
              <a:ext cx="360" cy="360"/>
            </p14:xfrm>
          </p:contentPart>
        </mc:Choice>
        <mc:Fallback xmlns="">
          <p:pic>
            <p:nvPicPr>
              <p:cNvPr id="16" name="Input penna 15">
                <a:extLst>
                  <a:ext uri="{FF2B5EF4-FFF2-40B4-BE49-F238E27FC236}">
                    <a16:creationId xmlns:a16="http://schemas.microsoft.com/office/drawing/2014/main" id="{8B87348A-8FBF-4C81-BE11-CAEF78C9CD4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321996" y="3617531"/>
                <a:ext cx="126000" cy="75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017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ornando ai numeri compos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77326"/>
              </p:ext>
            </p:extLst>
          </p:nvPr>
        </p:nvGraphicFramePr>
        <p:xfrm>
          <a:off x="958850" y="4030663"/>
          <a:ext cx="99441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2717640" imgH="228600" progId="Equation.DSMT4">
                  <p:embed/>
                </p:oleObj>
              </mc:Choice>
              <mc:Fallback>
                <p:oleObj name="Equation" r:id="rId3" imgW="2717640" imgH="2286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50" y="4030663"/>
                        <a:ext cx="9944100" cy="836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7968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ornando ai numeri compos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39359"/>
              </p:ext>
            </p:extLst>
          </p:nvPr>
        </p:nvGraphicFramePr>
        <p:xfrm>
          <a:off x="1144588" y="4030663"/>
          <a:ext cx="95726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588" y="4030663"/>
                        <a:ext cx="9572625" cy="836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948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ornando ai numeri compos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è</a:t>
            </a:r>
            <a:r>
              <a:rPr lang="it-IT" sz="2500" dirty="0">
                <a:solidFill>
                  <a:srgbClr val="FFFF00"/>
                </a:solidFill>
              </a:rPr>
              <a:t> </a:t>
            </a:r>
            <a:r>
              <a:rPr lang="it-IT" sz="2500" b="1" i="1" dirty="0">
                <a:solidFill>
                  <a:srgbClr val="FFFF00"/>
                </a:solidFill>
              </a:rPr>
              <a:t>composto </a:t>
            </a:r>
            <a:r>
              <a:rPr lang="it-IT" sz="2500" dirty="0"/>
              <a:t>se e solo s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7201"/>
              </p:ext>
            </p:extLst>
          </p:nvPr>
        </p:nvGraphicFramePr>
        <p:xfrm>
          <a:off x="1144588" y="4030663"/>
          <a:ext cx="95726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588" y="4030663"/>
                        <a:ext cx="9572625" cy="836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0" cap="rnd" cmpd="dbl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126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6804623F-7CF3-4D0D-A6E9-ACA0B6F46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/>
              <a:t>La struttura di base: l’implicazione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5953915A-8FF7-43E2-9E42-C6F3AC42E86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01038B8-DDA1-475F-A644-6A2591482B45}"/>
              </a:ext>
            </a:extLst>
          </p:cNvPr>
          <p:cNvSpPr txBox="1"/>
          <p:nvPr/>
        </p:nvSpPr>
        <p:spPr>
          <a:xfrm>
            <a:off x="1231976" y="2250410"/>
            <a:ext cx="86895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chemeClr val="bg1">
                    <a:lumMod val="95000"/>
                  </a:schemeClr>
                </a:solidFill>
              </a:rPr>
              <a:t>                                                                 </a:t>
            </a:r>
            <a:r>
              <a:rPr lang="it-IT" sz="4000" b="1" dirty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it-IT" sz="40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3B9FB1A-A8C2-40E0-89E0-B787BC17AB3D}"/>
              </a:ext>
            </a:extLst>
          </p:cNvPr>
          <p:cNvSpPr txBox="1"/>
          <p:nvPr/>
        </p:nvSpPr>
        <p:spPr>
          <a:xfrm>
            <a:off x="1231976" y="4500820"/>
            <a:ext cx="86895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chemeClr val="bg1">
                    <a:lumMod val="95000"/>
                  </a:schemeClr>
                </a:solidFill>
              </a:rPr>
              <a:t>                                                                 </a:t>
            </a:r>
            <a:r>
              <a:rPr lang="it-IT" sz="4000" b="1" dirty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it-IT" sz="40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38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87D494-CF91-4908-8837-F1E4A4A6B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altri termin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712FA3-39F4-42AF-98AD-523CDE2ABD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it-IT" dirty="0"/>
              <a:t>I numeri interi maggiori di 1 </a:t>
            </a:r>
            <a:r>
              <a:rPr lang="it-IT" b="1" dirty="0">
                <a:solidFill>
                  <a:srgbClr val="FFFF00"/>
                </a:solidFill>
              </a:rPr>
              <a:t>composti</a:t>
            </a:r>
            <a:r>
              <a:rPr lang="it-IT" dirty="0">
                <a:solidFill>
                  <a:srgbClr val="ACD433"/>
                </a:solidFill>
              </a:rPr>
              <a:t> </a:t>
            </a:r>
            <a:r>
              <a:rPr lang="it-IT" dirty="0"/>
              <a:t>sono </a:t>
            </a:r>
            <a:r>
              <a:rPr lang="it-IT" b="1" dirty="0">
                <a:solidFill>
                  <a:srgbClr val="FFFF00"/>
                </a:solidFill>
              </a:rPr>
              <a:t>tutti e soli </a:t>
            </a:r>
            <a:r>
              <a:rPr lang="it-IT" dirty="0"/>
              <a:t>quelli che si possono rappresentare come </a:t>
            </a:r>
            <a:r>
              <a:rPr lang="it-IT" b="1" dirty="0">
                <a:solidFill>
                  <a:srgbClr val="FFFF00"/>
                </a:solidFill>
              </a:rPr>
              <a:t>prodotto di due interi maggiori di 1</a:t>
            </a:r>
            <a:r>
              <a:rPr lang="it-IT" dirty="0">
                <a:solidFill>
                  <a:srgbClr val="FFFF00"/>
                </a:solidFill>
              </a:rPr>
              <a:t>.</a:t>
            </a:r>
          </a:p>
          <a:p>
            <a:pPr marL="0" indent="0" algn="just">
              <a:buNone/>
            </a:pPr>
            <a:r>
              <a:rPr lang="it-IT" u="sng" dirty="0"/>
              <a:t>Peano l’aveva detto: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D76334D-6DCD-436A-8A15-29E09D38F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0422" y="3377658"/>
            <a:ext cx="5778311" cy="3203251"/>
          </a:xfrm>
          <a:prstGeom prst="rect">
            <a:avLst/>
          </a:prstGeom>
          <a:ln w="635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2568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4D82D900-E877-4EF3-AAE1-84D0AAC64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599" y="2416359"/>
            <a:ext cx="7685837" cy="88634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028D942-27C5-4A28-B487-B625F806B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166" y="0"/>
            <a:ext cx="6556301" cy="204781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7000" b="1" dirty="0">
                <a:solidFill>
                  <a:srgbClr val="0070C0"/>
                </a:solidFill>
                <a:latin typeface="Bradley Hand ITC" panose="03070402050302030203" pitchFamily="66" charset="0"/>
              </a:rPr>
              <a:t>Nota a margi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Oggi si adotta la seguente </a:t>
            </a:r>
          </a:p>
          <a:p>
            <a:pPr marL="0" indent="0">
              <a:buNone/>
            </a:pPr>
            <a:r>
              <a:rPr lang="it-IT" sz="2500" b="1" dirty="0">
                <a:solidFill>
                  <a:srgbClr val="0070C0"/>
                </a:solidFill>
              </a:rPr>
              <a:t>DEFINIZIONE DI NUMERO PRIMO (POSITIVO)</a:t>
            </a:r>
          </a:p>
          <a:p>
            <a:pPr marL="0" indent="0">
              <a:buNone/>
            </a:pPr>
            <a:r>
              <a:rPr lang="it-IT" sz="2500" dirty="0"/>
              <a:t>                      Un numero intero </a:t>
            </a:r>
            <a:r>
              <a:rPr lang="it-IT" sz="2500" i="1" dirty="0"/>
              <a:t>p</a:t>
            </a:r>
            <a:r>
              <a:rPr lang="it-IT" sz="2500" dirty="0"/>
              <a:t> maggiore di 1 si dice </a:t>
            </a:r>
            <a:r>
              <a:rPr lang="it-IT" sz="2500" b="1" dirty="0">
                <a:solidFill>
                  <a:srgbClr val="ACD433"/>
                </a:solidFill>
              </a:rPr>
              <a:t>primo </a:t>
            </a:r>
            <a:r>
              <a:rPr lang="it-IT" sz="2500" dirty="0"/>
              <a:t>se</a:t>
            </a: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79635"/>
              </p:ext>
            </p:extLst>
          </p:nvPr>
        </p:nvGraphicFramePr>
        <p:xfrm>
          <a:off x="909638" y="4197350"/>
          <a:ext cx="97520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2400120" imgH="457200" progId="Equation.DSMT4">
                  <p:embed/>
                </p:oleObj>
              </mc:Choice>
              <mc:Fallback>
                <p:oleObj name="Equation" r:id="rId5" imgW="2400120" imgH="4572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38" y="4197350"/>
                        <a:ext cx="9752012" cy="1857375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  <a:ln w="381000" cap="rnd" cmpd="dbl">
                        <a:solidFill>
                          <a:srgbClr val="ACD4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4DD76809-493A-448D-B48B-EBE58255FE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165783">
            <a:off x="344822" y="1627133"/>
            <a:ext cx="885954" cy="122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4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4D82D900-E877-4EF3-AAE1-84D0AAC64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599" y="2416359"/>
            <a:ext cx="7685837" cy="88634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028D942-27C5-4A28-B487-B625F806B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166" y="0"/>
            <a:ext cx="6556301" cy="204781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7000" b="1" dirty="0">
                <a:solidFill>
                  <a:srgbClr val="0070C0"/>
                </a:solidFill>
                <a:latin typeface="Bradley Hand ITC" panose="03070402050302030203" pitchFamily="66" charset="0"/>
              </a:rPr>
              <a:t>Nota a margi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Mentre si dà la seguente</a:t>
            </a:r>
          </a:p>
          <a:p>
            <a:pPr marL="0" indent="0">
              <a:buNone/>
            </a:pPr>
            <a:r>
              <a:rPr lang="it-IT" sz="2500" b="1" dirty="0">
                <a:solidFill>
                  <a:srgbClr val="0070C0"/>
                </a:solidFill>
              </a:rPr>
              <a:t>CARATTERIZZAZIONE </a:t>
            </a:r>
          </a:p>
          <a:p>
            <a:pPr marL="0" indent="0">
              <a:buNone/>
            </a:pPr>
            <a:r>
              <a:rPr lang="it-IT" sz="2500" b="1" dirty="0">
                <a:solidFill>
                  <a:srgbClr val="0070C0"/>
                </a:solidFill>
              </a:rPr>
              <a:t>                      </a:t>
            </a:r>
            <a:r>
              <a:rPr lang="it-IT" sz="2500" dirty="0"/>
              <a:t>Un numero intero </a:t>
            </a:r>
            <a:r>
              <a:rPr lang="it-IT" sz="2500" i="1" dirty="0"/>
              <a:t>p</a:t>
            </a:r>
            <a:r>
              <a:rPr lang="it-IT" sz="2500" dirty="0"/>
              <a:t> maggiore di 1 </a:t>
            </a:r>
            <a:r>
              <a:rPr lang="it-IT" sz="2500" b="1" dirty="0">
                <a:solidFill>
                  <a:srgbClr val="FFC000"/>
                </a:solidFill>
              </a:rPr>
              <a:t>è primo </a:t>
            </a:r>
            <a:r>
              <a:rPr lang="it-IT" sz="2500" dirty="0">
                <a:solidFill>
                  <a:srgbClr val="FFC000"/>
                </a:solidFill>
              </a:rPr>
              <a:t>se e solo se</a:t>
            </a: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436A6A21-8B55-45BF-A73E-4AD203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44225"/>
              </p:ext>
            </p:extLst>
          </p:nvPr>
        </p:nvGraphicFramePr>
        <p:xfrm>
          <a:off x="3049588" y="4197350"/>
          <a:ext cx="5470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346040" imgH="457200" progId="Equation.DSMT4">
                  <p:embed/>
                </p:oleObj>
              </mc:Choice>
              <mc:Fallback>
                <p:oleObj name="Equation" r:id="rId5" imgW="1346040" imgH="4572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436A6A21-8B55-45BF-A73E-4AD2032A0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588" y="4197350"/>
                        <a:ext cx="5470525" cy="1857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0" cap="rnd" cmpd="dbl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7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DEF58554-079B-4572-BB22-BA8B74A1DB9B}"/>
                  </a:ext>
                </a:extLst>
              </p14:cNvPr>
              <p14:cNvContentPartPr/>
              <p14:nvPr/>
            </p14:nvContentPartPr>
            <p14:xfrm>
              <a:off x="1746500" y="4051505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DEF58554-079B-4572-BB22-BA8B74A1DB9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3500" y="3673505"/>
                <a:ext cx="126000" cy="75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D7F481F4-4C51-4451-9EC0-28FD8AA662F0}"/>
                  </a:ext>
                </a:extLst>
              </p14:cNvPr>
              <p14:cNvContentPartPr/>
              <p14:nvPr/>
            </p14:nvContentPartPr>
            <p14:xfrm>
              <a:off x="1160420" y="2972225"/>
              <a:ext cx="3526560" cy="10008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D7F481F4-4C51-4451-9EC0-28FD8AA662F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97420" y="2594225"/>
                <a:ext cx="3652200" cy="85572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Immagine 10">
            <a:extLst>
              <a:ext uri="{FF2B5EF4-FFF2-40B4-BE49-F238E27FC236}">
                <a16:creationId xmlns:a16="http://schemas.microsoft.com/office/drawing/2014/main" id="{B246E5FE-65C6-4AEB-9CCA-5BA77B1C77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3940" y="1661604"/>
            <a:ext cx="844342" cy="131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1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F028D942-27C5-4A28-B487-B625F806B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1166" y="0"/>
            <a:ext cx="6556301" cy="204781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3B65DD5-D1E7-4855-AA56-44EF4A3EC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6500" b="1" dirty="0">
                <a:solidFill>
                  <a:srgbClr val="0070C0"/>
                </a:solidFill>
                <a:latin typeface="Bradley Hand ITC" panose="03070402050302030203" pitchFamily="66" charset="0"/>
              </a:rPr>
              <a:t>Ciò significa ch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904C75C-6001-4EEF-9B0B-BFF479292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90270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Per ogni numero intero positivo </a:t>
            </a:r>
            <a:r>
              <a:rPr lang="it-IT" sz="2500" i="1" dirty="0"/>
              <a:t>p</a:t>
            </a:r>
            <a:r>
              <a:rPr lang="it-IT" sz="2500" dirty="0"/>
              <a:t> sono </a:t>
            </a:r>
            <a:r>
              <a:rPr lang="it-IT" sz="2500" b="1" dirty="0"/>
              <a:t>equivalenti</a:t>
            </a:r>
            <a:r>
              <a:rPr lang="it-IT" sz="2500" dirty="0"/>
              <a:t> le seguenti condizioni:</a:t>
            </a:r>
          </a:p>
          <a:p>
            <a:pPr marL="0" indent="0">
              <a:buNone/>
            </a:pPr>
            <a:endParaRPr lang="it-IT" dirty="0"/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3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DEF58554-079B-4572-BB22-BA8B74A1DB9B}"/>
                  </a:ext>
                </a:extLst>
              </p14:cNvPr>
              <p14:cNvContentPartPr/>
              <p14:nvPr/>
            </p14:nvContentPartPr>
            <p14:xfrm>
              <a:off x="1746500" y="4051505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DEF58554-079B-4572-BB22-BA8B74A1DB9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3500" y="3673505"/>
                <a:ext cx="126000" cy="7560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Immagine 4">
            <a:extLst>
              <a:ext uri="{FF2B5EF4-FFF2-40B4-BE49-F238E27FC236}">
                <a16:creationId xmlns:a16="http://schemas.microsoft.com/office/drawing/2014/main" id="{359076A8-1A50-4566-8292-943EC0A219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60774" y="2945160"/>
            <a:ext cx="6627504" cy="166354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766267CB-AD3B-4F08-89FD-45B164BE60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06194" y="4728935"/>
            <a:ext cx="4049057" cy="1719134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E2F9B636-15DE-4FD2-971E-3914751BE8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165783">
            <a:off x="1960746" y="2817243"/>
            <a:ext cx="885954" cy="1223514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8F4F509E-24F7-4D4A-9652-3E29B707831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32582" y="4662150"/>
            <a:ext cx="844342" cy="131062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3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E7DEE7BA-BFB5-49A8-B083-535E00C9BFBD}"/>
                  </a:ext>
                </a:extLst>
              </p14:cNvPr>
              <p14:cNvContentPartPr/>
              <p14:nvPr/>
            </p14:nvContentPartPr>
            <p14:xfrm>
              <a:off x="9521420" y="2551025"/>
              <a:ext cx="360" cy="3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E7DEE7BA-BFB5-49A8-B083-535E00C9BFB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458420" y="2173385"/>
                <a:ext cx="126000" cy="75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DF1A5A0A-BAC0-4ADA-BDD6-5B34F872A13F}"/>
                  </a:ext>
                </a:extLst>
              </p14:cNvPr>
              <p14:cNvContentPartPr/>
              <p14:nvPr/>
            </p14:nvContentPartPr>
            <p14:xfrm>
              <a:off x="7145060" y="2287865"/>
              <a:ext cx="1732320" cy="2304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DF1A5A0A-BAC0-4ADA-BDD6-5B34F872A13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55420" y="2108225"/>
                <a:ext cx="1911960" cy="38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1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E53E12-EE89-42FC-9A63-531FDD7CC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669" y="629266"/>
            <a:ext cx="3330328" cy="1641986"/>
          </a:xfrm>
        </p:spPr>
        <p:txBody>
          <a:bodyPr>
            <a:normAutofit/>
          </a:bodyPr>
          <a:lstStyle/>
          <a:p>
            <a:r>
              <a:rPr lang="it-IT" dirty="0"/>
              <a:t>Seconda utilità</a:t>
            </a:r>
            <a:endParaRPr lang="it-IT"/>
          </a:p>
        </p:txBody>
      </p:sp>
      <p:pic>
        <p:nvPicPr>
          <p:cNvPr id="15362" name="Picture 2" descr="Crumpled colorful paper notes frame with question marks, Stock Photo,  Picture And Low Budget Royalty Free Image. Pic. ESY-043307045 | agefotostock">
            <a:extLst>
              <a:ext uri="{FF2B5EF4-FFF2-40B4-BE49-F238E27FC236}">
                <a16:creationId xmlns:a16="http://schemas.microsoft.com/office/drawing/2014/main" id="{218CD601-4EF4-40C4-BB1D-7FDC743386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8" r="15483"/>
          <a:stretch/>
        </p:blipFill>
        <p:spPr bwMode="auto">
          <a:xfrm>
            <a:off x="4634680" y="10"/>
            <a:ext cx="756013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B86EAD8C-E6F5-45BA-86CF-3EED09D847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E849AE3-EFF2-49E4-8CDF-5220CF5508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669" y="2438400"/>
            <a:ext cx="3330328" cy="3809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Esercizio: </a:t>
            </a:r>
          </a:p>
          <a:p>
            <a:pPr marL="0" indent="0">
              <a:buNone/>
            </a:pPr>
            <a:r>
              <a:rPr lang="it-IT" dirty="0"/>
              <a:t>Dimostrare o </a:t>
            </a:r>
            <a:r>
              <a:rPr lang="it-IT" b="1" dirty="0">
                <a:solidFill>
                  <a:srgbClr val="FFFF00"/>
                </a:solidFill>
              </a:rPr>
              <a:t>confutare</a:t>
            </a:r>
            <a:r>
              <a:rPr lang="it-IT" b="1" dirty="0"/>
              <a:t> </a:t>
            </a:r>
            <a:r>
              <a:rPr lang="it-IT" dirty="0"/>
              <a:t> il seguente enunciato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284B25B-E924-48B7-B116-3D3EA39D72D5}"/>
              </a:ext>
            </a:extLst>
          </p:cNvPr>
          <p:cNvSpPr txBox="1"/>
          <p:nvPr/>
        </p:nvSpPr>
        <p:spPr>
          <a:xfrm>
            <a:off x="4774592" y="1976637"/>
            <a:ext cx="714546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6000" b="1" dirty="0">
                <a:solidFill>
                  <a:schemeClr val="bg1"/>
                </a:solidFill>
              </a:rPr>
              <a:t>Ogni quadrato perfetto pari è divisibile per 8</a:t>
            </a:r>
          </a:p>
          <a:p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C24B2E5-B68D-439B-9503-D28EAB0E2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8848" y="3745042"/>
            <a:ext cx="1618672" cy="2741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64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A5A8C8-F812-4096-A407-241EA4F90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formuliamo l’enunciato</a:t>
            </a:r>
          </a:p>
        </p:txBody>
      </p:sp>
      <p:pic>
        <p:nvPicPr>
          <p:cNvPr id="19458" name="Picture 2" descr="Crumpled Colorful Paper Notes Frame With Question Marks. Stock Photo,  Picture And Royalty Free Image. Image 97018917.">
            <a:extLst>
              <a:ext uri="{FF2B5EF4-FFF2-40B4-BE49-F238E27FC236}">
                <a16:creationId xmlns:a16="http://schemas.microsoft.com/office/drawing/2014/main" id="{7C2A5705-CDBC-43E6-A4CB-ACBEC7858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63" y="1363572"/>
            <a:ext cx="12883731" cy="5387382"/>
          </a:xfrm>
          <a:prstGeom prst="rect">
            <a:avLst/>
          </a:prstGeom>
          <a:solidFill>
            <a:srgbClr val="B2ECD4"/>
          </a:solidFill>
        </p:spPr>
      </p:pic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225CFED3-27EA-4638-8639-CC237CF3853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4640188"/>
              </p:ext>
            </p:extLst>
          </p:nvPr>
        </p:nvGraphicFramePr>
        <p:xfrm>
          <a:off x="1278418" y="3428999"/>
          <a:ext cx="8860812" cy="127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4" imgW="3708360" imgH="533160" progId="Equation.DSMT4">
                  <p:embed/>
                </p:oleObj>
              </mc:Choice>
              <mc:Fallback>
                <p:oleObj name="Equation" r:id="rId4" imgW="3708360" imgH="5331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606044C-EEE9-409E-9589-12AEBD2E4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8418" y="3428999"/>
                        <a:ext cx="8860812" cy="1274411"/>
                      </a:xfrm>
                      <a:prstGeom prst="rect">
                        <a:avLst/>
                      </a:prstGeom>
                      <a:solidFill>
                        <a:srgbClr val="B2ECD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6025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A5A8C8-F812-4096-A407-241EA4F90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formuliamo l’enunciato</a:t>
            </a:r>
          </a:p>
        </p:txBody>
      </p:sp>
      <p:pic>
        <p:nvPicPr>
          <p:cNvPr id="19458" name="Picture 2" descr="Crumpled Colorful Paper Notes Frame With Question Marks. Stock Photo,  Picture And Royalty Free Image. Image 97018917.">
            <a:extLst>
              <a:ext uri="{FF2B5EF4-FFF2-40B4-BE49-F238E27FC236}">
                <a16:creationId xmlns:a16="http://schemas.microsoft.com/office/drawing/2014/main" id="{7C2A5705-CDBC-43E6-A4CB-ACBEC7858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63" y="1363572"/>
            <a:ext cx="12883731" cy="5387382"/>
          </a:xfrm>
          <a:prstGeom prst="rect">
            <a:avLst/>
          </a:prstGeom>
          <a:solidFill>
            <a:srgbClr val="B2ECD4"/>
          </a:solidFill>
        </p:spPr>
      </p:pic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225CFED3-27EA-4638-8639-CC237CF3853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3070601"/>
              </p:ext>
            </p:extLst>
          </p:nvPr>
        </p:nvGraphicFramePr>
        <p:xfrm>
          <a:off x="1028102" y="3428999"/>
          <a:ext cx="9022732" cy="197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3708360" imgH="812520" progId="Equation.DSMT4">
                  <p:embed/>
                </p:oleObj>
              </mc:Choice>
              <mc:Fallback>
                <p:oleObj name="Equation" r:id="rId4" imgW="3708360" imgH="812520" progId="Equation.DSMT4">
                  <p:embed/>
                  <p:pic>
                    <p:nvPicPr>
                      <p:cNvPr id="4" name="Segnaposto contenuto 3">
                        <a:extLst>
                          <a:ext uri="{FF2B5EF4-FFF2-40B4-BE49-F238E27FC236}">
                            <a16:creationId xmlns:a16="http://schemas.microsoft.com/office/drawing/2014/main" id="{225CFED3-27EA-4638-8639-CC237CF38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102" y="3428999"/>
                        <a:ext cx="9022732" cy="1977417"/>
                      </a:xfrm>
                      <a:prstGeom prst="rect">
                        <a:avLst/>
                      </a:prstGeom>
                      <a:solidFill>
                        <a:srgbClr val="B2ECD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e 2">
            <a:extLst>
              <a:ext uri="{FF2B5EF4-FFF2-40B4-BE49-F238E27FC236}">
                <a16:creationId xmlns:a16="http://schemas.microsoft.com/office/drawing/2014/main" id="{89828D96-270F-4499-B559-1DE6F1230C22}"/>
              </a:ext>
            </a:extLst>
          </p:cNvPr>
          <p:cNvSpPr/>
          <p:nvPr/>
        </p:nvSpPr>
        <p:spPr>
          <a:xfrm>
            <a:off x="936302" y="3340024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2B70D796-AF00-44EE-8E35-B38A1CD7B482}"/>
              </a:ext>
            </a:extLst>
          </p:cNvPr>
          <p:cNvSpPr/>
          <p:nvPr/>
        </p:nvSpPr>
        <p:spPr>
          <a:xfrm>
            <a:off x="3158421" y="4675121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5CF161A8-FC83-43CE-9687-EFC32F34C679}"/>
              </a:ext>
            </a:extLst>
          </p:cNvPr>
          <p:cNvSpPr/>
          <p:nvPr/>
        </p:nvSpPr>
        <p:spPr>
          <a:xfrm>
            <a:off x="7484026" y="4738411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CC5566ED-7CEE-4D56-AF36-19E2292E670F}"/>
              </a:ext>
            </a:extLst>
          </p:cNvPr>
          <p:cNvSpPr/>
          <p:nvPr/>
        </p:nvSpPr>
        <p:spPr>
          <a:xfrm>
            <a:off x="6526735" y="4073734"/>
            <a:ext cx="558496" cy="57948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424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A5A8C8-F812-4096-A407-241EA4F90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e pensiamo che sia falso …</a:t>
            </a:r>
          </a:p>
        </p:txBody>
      </p:sp>
      <p:pic>
        <p:nvPicPr>
          <p:cNvPr id="19458" name="Picture 2" descr="Crumpled Colorful Paper Notes Frame With Question Marks. Stock Photo,  Picture And Royalty Free Image. Image 97018917.">
            <a:extLst>
              <a:ext uri="{FF2B5EF4-FFF2-40B4-BE49-F238E27FC236}">
                <a16:creationId xmlns:a16="http://schemas.microsoft.com/office/drawing/2014/main" id="{7C2A5705-CDBC-43E6-A4CB-ACBEC7858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63" y="1363572"/>
            <a:ext cx="12883731" cy="5387382"/>
          </a:xfrm>
          <a:prstGeom prst="rect">
            <a:avLst/>
          </a:prstGeom>
          <a:solidFill>
            <a:srgbClr val="B2ECD4"/>
          </a:solidFill>
        </p:spPr>
      </p:pic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225CFED3-27EA-4638-8639-CC237CF3853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028102" y="3428999"/>
          <a:ext cx="9022732" cy="197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3708360" imgH="812520" progId="Equation.DSMT4">
                  <p:embed/>
                </p:oleObj>
              </mc:Choice>
              <mc:Fallback>
                <p:oleObj name="Equation" r:id="rId4" imgW="3708360" imgH="812520" progId="Equation.DSMT4">
                  <p:embed/>
                  <p:pic>
                    <p:nvPicPr>
                      <p:cNvPr id="4" name="Segnaposto contenuto 3">
                        <a:extLst>
                          <a:ext uri="{FF2B5EF4-FFF2-40B4-BE49-F238E27FC236}">
                            <a16:creationId xmlns:a16="http://schemas.microsoft.com/office/drawing/2014/main" id="{225CFED3-27EA-4638-8639-CC237CF38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102" y="3428999"/>
                        <a:ext cx="9022732" cy="1977417"/>
                      </a:xfrm>
                      <a:prstGeom prst="rect">
                        <a:avLst/>
                      </a:prstGeom>
                      <a:solidFill>
                        <a:srgbClr val="B2ECD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e 2">
            <a:extLst>
              <a:ext uri="{FF2B5EF4-FFF2-40B4-BE49-F238E27FC236}">
                <a16:creationId xmlns:a16="http://schemas.microsoft.com/office/drawing/2014/main" id="{89828D96-270F-4499-B559-1DE6F1230C22}"/>
              </a:ext>
            </a:extLst>
          </p:cNvPr>
          <p:cNvSpPr/>
          <p:nvPr/>
        </p:nvSpPr>
        <p:spPr>
          <a:xfrm>
            <a:off x="936302" y="3340024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2B70D796-AF00-44EE-8E35-B38A1CD7B482}"/>
              </a:ext>
            </a:extLst>
          </p:cNvPr>
          <p:cNvSpPr/>
          <p:nvPr/>
        </p:nvSpPr>
        <p:spPr>
          <a:xfrm>
            <a:off x="3158421" y="4675121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5CF161A8-FC83-43CE-9687-EFC32F34C679}"/>
              </a:ext>
            </a:extLst>
          </p:cNvPr>
          <p:cNvSpPr/>
          <p:nvPr/>
        </p:nvSpPr>
        <p:spPr>
          <a:xfrm>
            <a:off x="7484026" y="4738411"/>
            <a:ext cx="1659061" cy="6461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CC5566ED-7CEE-4D56-AF36-19E2292E670F}"/>
              </a:ext>
            </a:extLst>
          </p:cNvPr>
          <p:cNvSpPr/>
          <p:nvPr/>
        </p:nvSpPr>
        <p:spPr>
          <a:xfrm>
            <a:off x="6526735" y="4073734"/>
            <a:ext cx="558496" cy="57948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206657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A5A8C8-F812-4096-A407-241EA4F90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 LO NEGHEREMO!</a:t>
            </a:r>
          </a:p>
        </p:txBody>
      </p:sp>
      <p:pic>
        <p:nvPicPr>
          <p:cNvPr id="19458" name="Picture 2" descr="Crumpled Colorful Paper Notes Frame With Question Marks. Stock Photo,  Picture And Royalty Free Image. Image 97018917.">
            <a:extLst>
              <a:ext uri="{FF2B5EF4-FFF2-40B4-BE49-F238E27FC236}">
                <a16:creationId xmlns:a16="http://schemas.microsoft.com/office/drawing/2014/main" id="{7C2A5705-CDBC-43E6-A4CB-ACBEC7858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63" y="1363572"/>
            <a:ext cx="12883731" cy="5387382"/>
          </a:xfrm>
          <a:prstGeom prst="rect">
            <a:avLst/>
          </a:prstGeom>
          <a:solidFill>
            <a:srgbClr val="B2ECD4"/>
          </a:solidFill>
        </p:spPr>
      </p:pic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225CFED3-27EA-4638-8639-CC237CF3853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1203320"/>
              </p:ext>
            </p:extLst>
          </p:nvPr>
        </p:nvGraphicFramePr>
        <p:xfrm>
          <a:off x="1028700" y="3476625"/>
          <a:ext cx="90217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3898800" imgH="812520" progId="Equation.DSMT4">
                  <p:embed/>
                </p:oleObj>
              </mc:Choice>
              <mc:Fallback>
                <p:oleObj name="Equation" r:id="rId4" imgW="3898800" imgH="812520" progId="Equation.DSMT4">
                  <p:embed/>
                  <p:pic>
                    <p:nvPicPr>
                      <p:cNvPr id="4" name="Segnaposto contenuto 3">
                        <a:extLst>
                          <a:ext uri="{FF2B5EF4-FFF2-40B4-BE49-F238E27FC236}">
                            <a16:creationId xmlns:a16="http://schemas.microsoft.com/office/drawing/2014/main" id="{225CFED3-27EA-4638-8639-CC237CF38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700" y="3476625"/>
                        <a:ext cx="9021763" cy="1881188"/>
                      </a:xfrm>
                      <a:prstGeom prst="rect">
                        <a:avLst/>
                      </a:prstGeom>
                      <a:solidFill>
                        <a:srgbClr val="B2ECD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e 9">
            <a:extLst>
              <a:ext uri="{FF2B5EF4-FFF2-40B4-BE49-F238E27FC236}">
                <a16:creationId xmlns:a16="http://schemas.microsoft.com/office/drawing/2014/main" id="{2ABB0030-85B2-4DC6-B47A-30A02B5CBC8D}"/>
              </a:ext>
            </a:extLst>
          </p:cNvPr>
          <p:cNvSpPr/>
          <p:nvPr/>
        </p:nvSpPr>
        <p:spPr>
          <a:xfrm>
            <a:off x="936302" y="3340024"/>
            <a:ext cx="1659061" cy="64610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4FE477B5-1E8F-4264-87A5-AF89916830D9}"/>
              </a:ext>
            </a:extLst>
          </p:cNvPr>
          <p:cNvSpPr/>
          <p:nvPr/>
        </p:nvSpPr>
        <p:spPr>
          <a:xfrm>
            <a:off x="7801603" y="4711710"/>
            <a:ext cx="1659061" cy="64610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C04E0A08-AE56-42D5-B30D-DBFD96F03DCE}"/>
              </a:ext>
            </a:extLst>
          </p:cNvPr>
          <p:cNvSpPr/>
          <p:nvPr/>
        </p:nvSpPr>
        <p:spPr>
          <a:xfrm>
            <a:off x="6278880" y="4057263"/>
            <a:ext cx="308085" cy="64610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BC7A6D22-4C30-4776-AB7E-6AD3A126F9CA}"/>
              </a:ext>
            </a:extLst>
          </p:cNvPr>
          <p:cNvSpPr/>
          <p:nvPr/>
        </p:nvSpPr>
        <p:spPr>
          <a:xfrm>
            <a:off x="6859344" y="4041027"/>
            <a:ext cx="627652" cy="64610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645C7D13-93A7-4135-9433-C73E3F642F93}"/>
              </a:ext>
            </a:extLst>
          </p:cNvPr>
          <p:cNvSpPr/>
          <p:nvPr/>
        </p:nvSpPr>
        <p:spPr>
          <a:xfrm>
            <a:off x="6059679" y="4711710"/>
            <a:ext cx="373243" cy="64610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rumpled Colorful Paper Notes Frame With Question Marks. Stock Photo,  Picture And Royalty Free Image. Image 97018917.">
            <a:extLst>
              <a:ext uri="{FF2B5EF4-FFF2-40B4-BE49-F238E27FC236}">
                <a16:creationId xmlns:a16="http://schemas.microsoft.com/office/drawing/2014/main" id="{7C2A5705-CDBC-43E6-A4CB-ACBEC7858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63" y="1363572"/>
            <a:ext cx="12883731" cy="5387382"/>
          </a:xfrm>
          <a:prstGeom prst="rect">
            <a:avLst/>
          </a:prstGeom>
          <a:solidFill>
            <a:srgbClr val="B2ECD4"/>
          </a:solidFill>
        </p:spPr>
      </p:pic>
      <p:sp>
        <p:nvSpPr>
          <p:cNvPr id="5" name="Segnaposto contenuto 4">
            <a:extLst>
              <a:ext uri="{FF2B5EF4-FFF2-40B4-BE49-F238E27FC236}">
                <a16:creationId xmlns:a16="http://schemas.microsoft.com/office/drawing/2014/main" id="{1C9A595F-781B-4CB5-933B-42A618DA23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5000" b="1" dirty="0">
                <a:solidFill>
                  <a:schemeClr val="bg1"/>
                </a:solidFill>
              </a:rPr>
              <a:t>Esiste un quadrato perfetto pari che non è divisibile per 8.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3A5A8C8-F812-4096-A407-241EA4F90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 LO NEGHEREMO!</a:t>
            </a:r>
          </a:p>
        </p:txBody>
      </p:sp>
    </p:spTree>
    <p:extLst>
      <p:ext uri="{BB962C8B-B14F-4D97-AF65-F5344CB8AC3E}">
        <p14:creationId xmlns:p14="http://schemas.microsoft.com/office/powerpoint/2010/main" val="856510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 hidden="1">
            <a:extLst>
              <a:ext uri="{FF2B5EF4-FFF2-40B4-BE49-F238E27FC236}">
                <a16:creationId xmlns:a16="http://schemas.microsoft.com/office/drawing/2014/main" id="{6804623F-7CF3-4D0D-A6E9-ACA0B6F46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/>
              <a:t>La struttura di base: l’implicazione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5953915A-8FF7-43E2-9E42-C6F3AC42E86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01038B8-DDA1-475F-A644-6A2591482B45}"/>
              </a:ext>
            </a:extLst>
          </p:cNvPr>
          <p:cNvSpPr txBox="1"/>
          <p:nvPr/>
        </p:nvSpPr>
        <p:spPr>
          <a:xfrm>
            <a:off x="1231976" y="2250410"/>
            <a:ext cx="8689538" cy="707886"/>
          </a:xfrm>
          <a:prstGeom prst="rect">
            <a:avLst/>
          </a:prstGeom>
          <a:solidFill>
            <a:srgbClr val="ACD433"/>
          </a:solidFill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chemeClr val="bg1">
                    <a:lumMod val="95000"/>
                  </a:schemeClr>
                </a:solidFill>
              </a:rPr>
              <a:t>            </a:t>
            </a:r>
            <a:r>
              <a:rPr lang="it-IT" sz="4000" dirty="0">
                <a:solidFill>
                  <a:schemeClr val="bg1">
                    <a:lumMod val="95000"/>
                  </a:schemeClr>
                </a:solidFill>
              </a:rPr>
              <a:t>Sia </a:t>
            </a:r>
            <a:r>
              <a:rPr lang="it-IT" sz="4000" i="1" dirty="0">
                <a:solidFill>
                  <a:schemeClr val="bg1">
                    <a:lumMod val="95000"/>
                  </a:schemeClr>
                </a:solidFill>
              </a:rPr>
              <a:t>X </a:t>
            </a:r>
            <a:r>
              <a:rPr lang="it-IT" sz="4000" dirty="0">
                <a:solidFill>
                  <a:schemeClr val="bg1">
                    <a:lumMod val="95000"/>
                  </a:schemeClr>
                </a:solidFill>
              </a:rPr>
              <a:t>l’insieme dei numeri primi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2167233-D113-42AC-8750-215C8F2B74FC}"/>
              </a:ext>
            </a:extLst>
          </p:cNvPr>
          <p:cNvSpPr txBox="1"/>
          <p:nvPr/>
        </p:nvSpPr>
        <p:spPr>
          <a:xfrm>
            <a:off x="1231976" y="4592989"/>
            <a:ext cx="8689538" cy="707886"/>
          </a:xfrm>
          <a:prstGeom prst="rect">
            <a:avLst/>
          </a:prstGeom>
          <a:solidFill>
            <a:srgbClr val="ACD4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4000" dirty="0">
                <a:solidFill>
                  <a:schemeClr val="bg1">
                    <a:lumMod val="95000"/>
                  </a:schemeClr>
                </a:solidFill>
              </a:rPr>
              <a:t>Allora </a:t>
            </a:r>
            <a:r>
              <a:rPr lang="it-IT" sz="4000" i="1" dirty="0">
                <a:solidFill>
                  <a:schemeClr val="bg1">
                    <a:lumMod val="95000"/>
                  </a:schemeClr>
                </a:solidFill>
              </a:rPr>
              <a:t>X</a:t>
            </a:r>
            <a:r>
              <a:rPr lang="it-IT" sz="4000" dirty="0">
                <a:solidFill>
                  <a:schemeClr val="bg1">
                    <a:lumMod val="95000"/>
                  </a:schemeClr>
                </a:solidFill>
              </a:rPr>
              <a:t> è infinito.</a:t>
            </a:r>
          </a:p>
        </p:txBody>
      </p:sp>
    </p:spTree>
    <p:extLst>
      <p:ext uri="{BB962C8B-B14F-4D97-AF65-F5344CB8AC3E}">
        <p14:creationId xmlns:p14="http://schemas.microsoft.com/office/powerpoint/2010/main" val="15871791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4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5" name="Freeform: Shape 14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F1F8194-F222-4D73-B455-5978AF5818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>
                <a:solidFill>
                  <a:srgbClr val="FFFFFF"/>
                </a:solidFill>
              </a:rPr>
              <a:t>…. ossia, troverem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62E2533-7D65-4B2C-8DF0-DD38AFC70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4848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b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un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AE72B55F-FC99-4B76-823C-D4211C1E6BC9}"/>
              </a:ext>
            </a:extLst>
          </p:cNvPr>
          <p:cNvSpPr/>
          <p:nvPr/>
        </p:nvSpPr>
        <p:spPr>
          <a:xfrm>
            <a:off x="2266406" y="2763520"/>
            <a:ext cx="7262948" cy="923330"/>
          </a:xfrm>
          <a:prstGeom prst="rect">
            <a:avLst/>
          </a:prstGeom>
          <a:ln w="38100"/>
          <a:effectLst>
            <a:glow rad="228600">
              <a:schemeClr val="accent1">
                <a:satMod val="175000"/>
                <a:alpha val="40000"/>
              </a:schemeClr>
            </a:glow>
            <a:reflection blurRad="6350" stA="50000" endA="275" endPos="40000" dist="101600" dir="5400000" sy="-100000" algn="bl" rotWithShape="0"/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5400" b="1" cap="none" spc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Controesempio</a:t>
            </a:r>
            <a:endParaRPr lang="it-IT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259F65C-D972-4473-A956-1255F934F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080" y="4282096"/>
            <a:ext cx="3333774" cy="2333642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50AA7F12-0A6A-4637-811E-0A9A10A05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8766" y="5858690"/>
            <a:ext cx="737801" cy="75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3998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4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5" name="Freeform: Shape 14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F1F8194-F222-4D73-B455-5978AF5818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 dirty="0">
                <a:solidFill>
                  <a:srgbClr val="FFFFFF"/>
                </a:solidFill>
              </a:rPr>
              <a:t>Il controesempio!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62E2533-7D65-4B2C-8DF0-DD38AFC70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402263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b="1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b="1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b="1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b="1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it-IT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ono quadrati perfetti pari divisibili per 8:</a:t>
            </a:r>
          </a:p>
          <a:p>
            <a:pPr marL="0" indent="0">
              <a:buNone/>
            </a:pPr>
            <a:endParaRPr lang="it-IT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it-IT" b="1" dirty="0">
                <a:ln w="0"/>
                <a:solidFill>
                  <a:srgbClr val="ACD43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È un quadrato perfetto pari </a:t>
            </a:r>
          </a:p>
          <a:p>
            <a:pPr marL="0" indent="0">
              <a:buNone/>
            </a:pPr>
            <a:r>
              <a:rPr lang="it-IT" b="1" dirty="0">
                <a:ln w="0"/>
                <a:solidFill>
                  <a:srgbClr val="ACD43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on divisibile per 8: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AE72B55F-FC99-4B76-823C-D4211C1E6BC9}"/>
              </a:ext>
            </a:extLst>
          </p:cNvPr>
          <p:cNvSpPr/>
          <p:nvPr/>
        </p:nvSpPr>
        <p:spPr>
          <a:xfrm>
            <a:off x="2266406" y="2763520"/>
            <a:ext cx="7262948" cy="923330"/>
          </a:xfrm>
          <a:prstGeom prst="rect">
            <a:avLst/>
          </a:prstGeom>
          <a:ln w="38100"/>
          <a:effectLst>
            <a:glow rad="228600">
              <a:schemeClr val="accent1">
                <a:satMod val="175000"/>
                <a:alpha val="40000"/>
              </a:schemeClr>
            </a:glow>
            <a:reflection blurRad="6350" stA="50000" endA="275" endPos="40000" dist="101600" dir="5400000" sy="-100000" algn="bl" rotWithShape="0"/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5400" b="1" cap="none" spc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Controesempio</a:t>
            </a:r>
            <a:endParaRPr lang="it-IT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259F65C-D972-4473-A956-1255F934F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080" y="4282096"/>
            <a:ext cx="3333774" cy="2333642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50AA7F12-0A6A-4637-811E-0A9A10A05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8766" y="5858690"/>
            <a:ext cx="737801" cy="757048"/>
          </a:xfrm>
          <a:prstGeom prst="rect">
            <a:avLst/>
          </a:prstGeom>
        </p:spPr>
      </p:pic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929CB81-3545-47F7-B252-CBCBDCE989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392917"/>
              </p:ext>
            </p:extLst>
          </p:nvPr>
        </p:nvGraphicFramePr>
        <p:xfrm>
          <a:off x="6741045" y="4308688"/>
          <a:ext cx="3308808" cy="237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202">
                  <a:extLst>
                    <a:ext uri="{9D8B030D-6E8A-4147-A177-3AD203B41FA5}">
                      <a16:colId xmlns:a16="http://schemas.microsoft.com/office/drawing/2014/main" val="1429326109"/>
                    </a:ext>
                  </a:extLst>
                </a:gridCol>
                <a:gridCol w="827202">
                  <a:extLst>
                    <a:ext uri="{9D8B030D-6E8A-4147-A177-3AD203B41FA5}">
                      <a16:colId xmlns:a16="http://schemas.microsoft.com/office/drawing/2014/main" val="3948184038"/>
                    </a:ext>
                  </a:extLst>
                </a:gridCol>
                <a:gridCol w="827202">
                  <a:extLst>
                    <a:ext uri="{9D8B030D-6E8A-4147-A177-3AD203B41FA5}">
                      <a16:colId xmlns:a16="http://schemas.microsoft.com/office/drawing/2014/main" val="2902400318"/>
                    </a:ext>
                  </a:extLst>
                </a:gridCol>
                <a:gridCol w="827202">
                  <a:extLst>
                    <a:ext uri="{9D8B030D-6E8A-4147-A177-3AD203B41FA5}">
                      <a16:colId xmlns:a16="http://schemas.microsoft.com/office/drawing/2014/main" val="3815674982"/>
                    </a:ext>
                  </a:extLst>
                </a:gridCol>
              </a:tblGrid>
              <a:tr h="777880">
                <a:tc>
                  <a:txBody>
                    <a:bodyPr/>
                    <a:lstStyle/>
                    <a:p>
                      <a:pPr algn="ctr"/>
                      <a:r>
                        <a:rPr lang="it-IT" sz="3000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000" dirty="0">
                          <a:solidFill>
                            <a:srgbClr val="FF0000"/>
                          </a:solidFill>
                        </a:rPr>
                        <a:t>16</a:t>
                      </a:r>
                    </a:p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000" dirty="0">
                          <a:solidFill>
                            <a:srgbClr val="FF0000"/>
                          </a:solidFill>
                        </a:rPr>
                        <a:t>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000" dirty="0">
                          <a:solidFill>
                            <a:srgbClr val="FF0000"/>
                          </a:solidFill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8269640"/>
                  </a:ext>
                </a:extLst>
              </a:tr>
              <a:tr h="777880">
                <a:tc>
                  <a:txBody>
                    <a:bodyPr/>
                    <a:lstStyle/>
                    <a:p>
                      <a:r>
                        <a:rPr lang="it-IT" sz="3000" b="1" dirty="0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7394411"/>
                  </a:ext>
                </a:extLst>
              </a:tr>
              <a:tr h="77788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it-IT" sz="3000" b="1" dirty="0">
                        <a:solidFill>
                          <a:srgbClr val="ACD4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064060"/>
                  </a:ext>
                </a:extLst>
              </a:tr>
            </a:tbl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0F07984-1388-4C67-B0AE-4F4B0BFBC197}"/>
              </a:ext>
            </a:extLst>
          </p:cNvPr>
          <p:cNvSpPr txBox="1"/>
          <p:nvPr/>
        </p:nvSpPr>
        <p:spPr>
          <a:xfrm>
            <a:off x="5639888" y="2965268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058E9DB-5967-4C7D-A4B4-A5A2008BFE3E}"/>
              </a:ext>
            </a:extLst>
          </p:cNvPr>
          <p:cNvSpPr txBox="1"/>
          <p:nvPr/>
        </p:nvSpPr>
        <p:spPr>
          <a:xfrm>
            <a:off x="8566206" y="6004530"/>
            <a:ext cx="502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dirty="0">
                <a:solidFill>
                  <a:srgbClr val="ACD433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649137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1">
                <a:shade val="62000"/>
                <a:hueMod val="108000"/>
                <a:satMod val="164000"/>
                <a:lumMod val="69000"/>
              </a:schemeClr>
              <a:schemeClr val="bg1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D2D844C-AB64-4A03-80BE-33212E61DD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AD0E9B-89C2-4268-98B4-BA7BFFF2C7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1653AB08-C531-42A8-AA8D-C2ABAE87CC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2E47EEC-33C8-4EC3-8BFC-BB02B4171F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8BC9CC6-50D5-4C61-9EDE-315A1B5F14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CED2641B-4430-4CF4-89AB-3FADDD630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2B731151-418C-4F0C-BFEC-3E68137FF0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E1C03FF-2F54-4C2D-A395-29CB5FB11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5" y="4777380"/>
            <a:ext cx="8825658" cy="861420"/>
          </a:xfrm>
        </p:spPr>
        <p:txBody>
          <a:bodyPr vert="horz" lIns="91440" tIns="45720" rIns="91440" bIns="45720" rtlCol="0" anchor="t">
            <a:normAutofit fontScale="85000" lnSpcReduction="20000"/>
          </a:bodyPr>
          <a:lstStyle/>
          <a:p>
            <a:pPr marL="0" indent="0">
              <a:buNone/>
            </a:pPr>
            <a:r>
              <a:rPr lang="en-US" sz="3000" b="1" cap="all" dirty="0">
                <a:solidFill>
                  <a:srgbClr val="0070C0"/>
                </a:solidFill>
              </a:rPr>
              <a:t>La </a:t>
            </a:r>
            <a:r>
              <a:rPr lang="en-US" sz="3000" b="1" cap="all" dirty="0" err="1">
                <a:solidFill>
                  <a:srgbClr val="0070C0"/>
                </a:solidFill>
              </a:rPr>
              <a:t>dimostrazione</a:t>
            </a:r>
            <a:r>
              <a:rPr lang="en-US" sz="3000" b="1" cap="all" dirty="0">
                <a:solidFill>
                  <a:srgbClr val="0070C0"/>
                </a:solidFill>
              </a:rPr>
              <a:t> «per </a:t>
            </a:r>
            <a:r>
              <a:rPr lang="en-US" sz="3000" b="1" cap="all" dirty="0" err="1">
                <a:solidFill>
                  <a:srgbClr val="0070C0"/>
                </a:solidFill>
              </a:rPr>
              <a:t>assurdo</a:t>
            </a:r>
            <a:r>
              <a:rPr lang="en-US" sz="3000" b="1" cap="all" dirty="0">
                <a:solidFill>
                  <a:srgbClr val="0070C0"/>
                </a:solidFill>
              </a:rPr>
              <a:t>»</a:t>
            </a:r>
          </a:p>
          <a:p>
            <a:pPr marL="0" indent="0">
              <a:buNone/>
            </a:pPr>
            <a:r>
              <a:rPr lang="en-US" sz="3000" b="1" cap="all" dirty="0">
                <a:solidFill>
                  <a:srgbClr val="0070C0"/>
                </a:solidFill>
              </a:rPr>
              <a:t> (SEGUE)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1D25EAF-C5BE-4B57-A0E1-BA35B7C83F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D2E8721-7877-4C24-AF48-AAAE7B9B3D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5424" y="1598607"/>
            <a:ext cx="3400900" cy="4267796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BC6B449C-67EA-447F-A4EE-A51035F5F6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45874" y="4780064"/>
            <a:ext cx="2315850" cy="1973507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101E25BF-6F22-4667-B4E0-A460B9957E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155" y="77585"/>
            <a:ext cx="2556854" cy="305897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CC6896E5-98F5-4BB8-A4DB-12B667D6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5" y="1447800"/>
            <a:ext cx="8825658" cy="332958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7200" dirty="0">
                <a:solidFill>
                  <a:srgbClr val="0070C0"/>
                </a:solidFill>
              </a:rPr>
              <a:t>Terza </a:t>
            </a:r>
            <a:r>
              <a:rPr lang="en-US" sz="7200" dirty="0" err="1">
                <a:solidFill>
                  <a:srgbClr val="0070C0"/>
                </a:solidFill>
              </a:rPr>
              <a:t>utilità</a:t>
            </a:r>
            <a:r>
              <a:rPr lang="en-US" sz="7200" dirty="0">
                <a:solidFill>
                  <a:srgbClr val="0070C0"/>
                </a:solidFill>
              </a:rPr>
              <a:t>…</a:t>
            </a:r>
            <a:br>
              <a:rPr lang="en-US" sz="7200" dirty="0">
                <a:solidFill>
                  <a:srgbClr val="0070C0"/>
                </a:solidFill>
              </a:rPr>
            </a:br>
            <a:endParaRPr lang="en-US" sz="7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put penna 18">
                <a:extLst>
                  <a:ext uri="{FF2B5EF4-FFF2-40B4-BE49-F238E27FC236}">
                    <a16:creationId xmlns:a16="http://schemas.microsoft.com/office/drawing/2014/main" id="{0F94E081-3171-49CA-A0EB-CE3662146063}"/>
                  </a:ext>
                </a:extLst>
              </p14:cNvPr>
              <p14:cNvContentPartPr/>
              <p14:nvPr/>
            </p14:nvContentPartPr>
            <p14:xfrm>
              <a:off x="4543625" y="4924953"/>
              <a:ext cx="2071080" cy="14400"/>
            </p14:xfrm>
          </p:contentPart>
        </mc:Choice>
        <mc:Fallback xmlns="">
          <p:pic>
            <p:nvPicPr>
              <p:cNvPr id="19" name="Input penna 18">
                <a:extLst>
                  <a:ext uri="{FF2B5EF4-FFF2-40B4-BE49-F238E27FC236}">
                    <a16:creationId xmlns:a16="http://schemas.microsoft.com/office/drawing/2014/main" id="{0F94E081-3171-49CA-A0EB-CE366214606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53985" y="4745313"/>
                <a:ext cx="2250720" cy="37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27298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66D2BC85-362E-4AE7-8546-48EDB5ACF6C2}"/>
              </a:ext>
            </a:extLst>
          </p:cNvPr>
          <p:cNvSpPr/>
          <p:nvPr/>
        </p:nvSpPr>
        <p:spPr>
          <a:xfrm>
            <a:off x="1585452" y="2521974"/>
            <a:ext cx="8059993" cy="567813"/>
          </a:xfrm>
          <a:custGeom>
            <a:avLst/>
            <a:gdLst>
              <a:gd name="connsiteX0" fmla="*/ 0 w 8059993"/>
              <a:gd name="connsiteY0" fmla="*/ 94637 h 567813"/>
              <a:gd name="connsiteX1" fmla="*/ 94637 w 8059993"/>
              <a:gd name="connsiteY1" fmla="*/ 0 h 567813"/>
              <a:gd name="connsiteX2" fmla="*/ 656831 w 8059993"/>
              <a:gd name="connsiteY2" fmla="*/ 0 h 567813"/>
              <a:gd name="connsiteX3" fmla="*/ 1219025 w 8059993"/>
              <a:gd name="connsiteY3" fmla="*/ 0 h 567813"/>
              <a:gd name="connsiteX4" fmla="*/ 1623805 w 8059993"/>
              <a:gd name="connsiteY4" fmla="*/ 0 h 567813"/>
              <a:gd name="connsiteX5" fmla="*/ 2343414 w 8059993"/>
              <a:gd name="connsiteY5" fmla="*/ 0 h 567813"/>
              <a:gd name="connsiteX6" fmla="*/ 2905608 w 8059993"/>
              <a:gd name="connsiteY6" fmla="*/ 0 h 567813"/>
              <a:gd name="connsiteX7" fmla="*/ 3625217 w 8059993"/>
              <a:gd name="connsiteY7" fmla="*/ 0 h 567813"/>
              <a:gd name="connsiteX8" fmla="*/ 4266118 w 8059993"/>
              <a:gd name="connsiteY8" fmla="*/ 0 h 567813"/>
              <a:gd name="connsiteX9" fmla="*/ 4749605 w 8059993"/>
              <a:gd name="connsiteY9" fmla="*/ 0 h 567813"/>
              <a:gd name="connsiteX10" fmla="*/ 5390506 w 8059993"/>
              <a:gd name="connsiteY10" fmla="*/ 0 h 567813"/>
              <a:gd name="connsiteX11" fmla="*/ 5795286 w 8059993"/>
              <a:gd name="connsiteY11" fmla="*/ 0 h 567813"/>
              <a:gd name="connsiteX12" fmla="*/ 6357481 w 8059993"/>
              <a:gd name="connsiteY12" fmla="*/ 0 h 567813"/>
              <a:gd name="connsiteX13" fmla="*/ 6683553 w 8059993"/>
              <a:gd name="connsiteY13" fmla="*/ 0 h 567813"/>
              <a:gd name="connsiteX14" fmla="*/ 7403162 w 8059993"/>
              <a:gd name="connsiteY14" fmla="*/ 0 h 567813"/>
              <a:gd name="connsiteX15" fmla="*/ 7965356 w 8059993"/>
              <a:gd name="connsiteY15" fmla="*/ 0 h 567813"/>
              <a:gd name="connsiteX16" fmla="*/ 8059993 w 8059993"/>
              <a:gd name="connsiteY16" fmla="*/ 94637 h 567813"/>
              <a:gd name="connsiteX17" fmla="*/ 8059993 w 8059993"/>
              <a:gd name="connsiteY17" fmla="*/ 473176 h 567813"/>
              <a:gd name="connsiteX18" fmla="*/ 7965356 w 8059993"/>
              <a:gd name="connsiteY18" fmla="*/ 567813 h 567813"/>
              <a:gd name="connsiteX19" fmla="*/ 7403162 w 8059993"/>
              <a:gd name="connsiteY19" fmla="*/ 567813 h 567813"/>
              <a:gd name="connsiteX20" fmla="*/ 6762260 w 8059993"/>
              <a:gd name="connsiteY20" fmla="*/ 567813 h 567813"/>
              <a:gd name="connsiteX21" fmla="*/ 6042652 w 8059993"/>
              <a:gd name="connsiteY21" fmla="*/ 567813 h 567813"/>
              <a:gd name="connsiteX22" fmla="*/ 5401750 w 8059993"/>
              <a:gd name="connsiteY22" fmla="*/ 567813 h 567813"/>
              <a:gd name="connsiteX23" fmla="*/ 4996971 w 8059993"/>
              <a:gd name="connsiteY23" fmla="*/ 567813 h 567813"/>
              <a:gd name="connsiteX24" fmla="*/ 4356069 w 8059993"/>
              <a:gd name="connsiteY24" fmla="*/ 567813 h 567813"/>
              <a:gd name="connsiteX25" fmla="*/ 3872582 w 8059993"/>
              <a:gd name="connsiteY25" fmla="*/ 567813 h 567813"/>
              <a:gd name="connsiteX26" fmla="*/ 3467802 w 8059993"/>
              <a:gd name="connsiteY26" fmla="*/ 567813 h 567813"/>
              <a:gd name="connsiteX27" fmla="*/ 3141730 w 8059993"/>
              <a:gd name="connsiteY27" fmla="*/ 567813 h 567813"/>
              <a:gd name="connsiteX28" fmla="*/ 2736950 w 8059993"/>
              <a:gd name="connsiteY28" fmla="*/ 567813 h 567813"/>
              <a:gd name="connsiteX29" fmla="*/ 2332170 w 8059993"/>
              <a:gd name="connsiteY29" fmla="*/ 567813 h 567813"/>
              <a:gd name="connsiteX30" fmla="*/ 1769976 w 8059993"/>
              <a:gd name="connsiteY30" fmla="*/ 567813 h 567813"/>
              <a:gd name="connsiteX31" fmla="*/ 1207782 w 8059993"/>
              <a:gd name="connsiteY31" fmla="*/ 567813 h 567813"/>
              <a:gd name="connsiteX32" fmla="*/ 724295 w 8059993"/>
              <a:gd name="connsiteY32" fmla="*/ 567813 h 567813"/>
              <a:gd name="connsiteX33" fmla="*/ 94637 w 8059993"/>
              <a:gd name="connsiteY33" fmla="*/ 567813 h 567813"/>
              <a:gd name="connsiteX34" fmla="*/ 0 w 8059993"/>
              <a:gd name="connsiteY34" fmla="*/ 473176 h 567813"/>
              <a:gd name="connsiteX35" fmla="*/ 0 w 8059993"/>
              <a:gd name="connsiteY35" fmla="*/ 94637 h 567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8059993" h="567813" fill="none" extrusionOk="0">
                <a:moveTo>
                  <a:pt x="0" y="94637"/>
                </a:moveTo>
                <a:cubicBezTo>
                  <a:pt x="8057" y="42626"/>
                  <a:pt x="46980" y="4777"/>
                  <a:pt x="94637" y="0"/>
                </a:cubicBezTo>
                <a:cubicBezTo>
                  <a:pt x="212025" y="-53415"/>
                  <a:pt x="516797" y="58795"/>
                  <a:pt x="656831" y="0"/>
                </a:cubicBezTo>
                <a:cubicBezTo>
                  <a:pt x="796865" y="-58795"/>
                  <a:pt x="1076310" y="36076"/>
                  <a:pt x="1219025" y="0"/>
                </a:cubicBezTo>
                <a:cubicBezTo>
                  <a:pt x="1361740" y="-36076"/>
                  <a:pt x="1425993" y="33589"/>
                  <a:pt x="1623805" y="0"/>
                </a:cubicBezTo>
                <a:cubicBezTo>
                  <a:pt x="1821617" y="-33589"/>
                  <a:pt x="2015094" y="58220"/>
                  <a:pt x="2343414" y="0"/>
                </a:cubicBezTo>
                <a:cubicBezTo>
                  <a:pt x="2671734" y="-58220"/>
                  <a:pt x="2746404" y="56462"/>
                  <a:pt x="2905608" y="0"/>
                </a:cubicBezTo>
                <a:cubicBezTo>
                  <a:pt x="3064812" y="-56462"/>
                  <a:pt x="3340666" y="23501"/>
                  <a:pt x="3625217" y="0"/>
                </a:cubicBezTo>
                <a:cubicBezTo>
                  <a:pt x="3909768" y="-23501"/>
                  <a:pt x="3966909" y="30182"/>
                  <a:pt x="4266118" y="0"/>
                </a:cubicBezTo>
                <a:cubicBezTo>
                  <a:pt x="4565327" y="-30182"/>
                  <a:pt x="4534922" y="31979"/>
                  <a:pt x="4749605" y="0"/>
                </a:cubicBezTo>
                <a:cubicBezTo>
                  <a:pt x="4964288" y="-31979"/>
                  <a:pt x="5150672" y="42421"/>
                  <a:pt x="5390506" y="0"/>
                </a:cubicBezTo>
                <a:cubicBezTo>
                  <a:pt x="5630340" y="-42421"/>
                  <a:pt x="5637721" y="27278"/>
                  <a:pt x="5795286" y="0"/>
                </a:cubicBezTo>
                <a:cubicBezTo>
                  <a:pt x="5952851" y="-27278"/>
                  <a:pt x="6243753" y="33432"/>
                  <a:pt x="6357481" y="0"/>
                </a:cubicBezTo>
                <a:cubicBezTo>
                  <a:pt x="6471209" y="-33432"/>
                  <a:pt x="6523573" y="6401"/>
                  <a:pt x="6683553" y="0"/>
                </a:cubicBezTo>
                <a:cubicBezTo>
                  <a:pt x="6843533" y="-6401"/>
                  <a:pt x="7065716" y="14303"/>
                  <a:pt x="7403162" y="0"/>
                </a:cubicBezTo>
                <a:cubicBezTo>
                  <a:pt x="7740608" y="-14303"/>
                  <a:pt x="7705800" y="53876"/>
                  <a:pt x="7965356" y="0"/>
                </a:cubicBezTo>
                <a:cubicBezTo>
                  <a:pt x="8019120" y="-5796"/>
                  <a:pt x="8060683" y="39780"/>
                  <a:pt x="8059993" y="94637"/>
                </a:cubicBezTo>
                <a:cubicBezTo>
                  <a:pt x="8071332" y="172693"/>
                  <a:pt x="8028974" y="352222"/>
                  <a:pt x="8059993" y="473176"/>
                </a:cubicBezTo>
                <a:cubicBezTo>
                  <a:pt x="8055730" y="538319"/>
                  <a:pt x="8024443" y="579829"/>
                  <a:pt x="7965356" y="567813"/>
                </a:cubicBezTo>
                <a:cubicBezTo>
                  <a:pt x="7716681" y="609820"/>
                  <a:pt x="7526598" y="520240"/>
                  <a:pt x="7403162" y="567813"/>
                </a:cubicBezTo>
                <a:cubicBezTo>
                  <a:pt x="7279726" y="615386"/>
                  <a:pt x="6904856" y="492742"/>
                  <a:pt x="6762260" y="567813"/>
                </a:cubicBezTo>
                <a:cubicBezTo>
                  <a:pt x="6619664" y="642884"/>
                  <a:pt x="6319006" y="542659"/>
                  <a:pt x="6042652" y="567813"/>
                </a:cubicBezTo>
                <a:cubicBezTo>
                  <a:pt x="5766298" y="592967"/>
                  <a:pt x="5564872" y="499101"/>
                  <a:pt x="5401750" y="567813"/>
                </a:cubicBezTo>
                <a:cubicBezTo>
                  <a:pt x="5238628" y="636525"/>
                  <a:pt x="5192634" y="554761"/>
                  <a:pt x="4996971" y="567813"/>
                </a:cubicBezTo>
                <a:cubicBezTo>
                  <a:pt x="4801308" y="580865"/>
                  <a:pt x="4507903" y="548015"/>
                  <a:pt x="4356069" y="567813"/>
                </a:cubicBezTo>
                <a:cubicBezTo>
                  <a:pt x="4204235" y="587611"/>
                  <a:pt x="4030165" y="529638"/>
                  <a:pt x="3872582" y="567813"/>
                </a:cubicBezTo>
                <a:cubicBezTo>
                  <a:pt x="3714999" y="605988"/>
                  <a:pt x="3656943" y="536383"/>
                  <a:pt x="3467802" y="567813"/>
                </a:cubicBezTo>
                <a:cubicBezTo>
                  <a:pt x="3278661" y="599243"/>
                  <a:pt x="3238668" y="529792"/>
                  <a:pt x="3141730" y="567813"/>
                </a:cubicBezTo>
                <a:cubicBezTo>
                  <a:pt x="3044792" y="605834"/>
                  <a:pt x="2900312" y="520915"/>
                  <a:pt x="2736950" y="567813"/>
                </a:cubicBezTo>
                <a:cubicBezTo>
                  <a:pt x="2573588" y="614711"/>
                  <a:pt x="2482248" y="526959"/>
                  <a:pt x="2332170" y="567813"/>
                </a:cubicBezTo>
                <a:cubicBezTo>
                  <a:pt x="2182092" y="608667"/>
                  <a:pt x="1895827" y="504364"/>
                  <a:pt x="1769976" y="567813"/>
                </a:cubicBezTo>
                <a:cubicBezTo>
                  <a:pt x="1644125" y="631262"/>
                  <a:pt x="1463159" y="534929"/>
                  <a:pt x="1207782" y="567813"/>
                </a:cubicBezTo>
                <a:cubicBezTo>
                  <a:pt x="952405" y="600697"/>
                  <a:pt x="907914" y="545050"/>
                  <a:pt x="724295" y="567813"/>
                </a:cubicBezTo>
                <a:cubicBezTo>
                  <a:pt x="540676" y="590576"/>
                  <a:pt x="337546" y="499653"/>
                  <a:pt x="94637" y="567813"/>
                </a:cubicBezTo>
                <a:cubicBezTo>
                  <a:pt x="27172" y="569482"/>
                  <a:pt x="7264" y="534296"/>
                  <a:pt x="0" y="473176"/>
                </a:cubicBezTo>
                <a:cubicBezTo>
                  <a:pt x="-43898" y="295014"/>
                  <a:pt x="25207" y="264282"/>
                  <a:pt x="0" y="94637"/>
                </a:cubicBezTo>
                <a:close/>
              </a:path>
              <a:path w="8059993" h="567813" stroke="0" extrusionOk="0">
                <a:moveTo>
                  <a:pt x="0" y="94637"/>
                </a:moveTo>
                <a:cubicBezTo>
                  <a:pt x="-1245" y="41602"/>
                  <a:pt x="33842" y="3201"/>
                  <a:pt x="94637" y="0"/>
                </a:cubicBezTo>
                <a:cubicBezTo>
                  <a:pt x="316505" y="-72426"/>
                  <a:pt x="509005" y="32405"/>
                  <a:pt x="814246" y="0"/>
                </a:cubicBezTo>
                <a:cubicBezTo>
                  <a:pt x="1119487" y="-32405"/>
                  <a:pt x="1189035" y="16204"/>
                  <a:pt x="1297733" y="0"/>
                </a:cubicBezTo>
                <a:cubicBezTo>
                  <a:pt x="1406431" y="-16204"/>
                  <a:pt x="1503682" y="21383"/>
                  <a:pt x="1702512" y="0"/>
                </a:cubicBezTo>
                <a:cubicBezTo>
                  <a:pt x="1901342" y="-21383"/>
                  <a:pt x="2160493" y="62781"/>
                  <a:pt x="2343414" y="0"/>
                </a:cubicBezTo>
                <a:cubicBezTo>
                  <a:pt x="2526335" y="-62781"/>
                  <a:pt x="2654729" y="37214"/>
                  <a:pt x="2826901" y="0"/>
                </a:cubicBezTo>
                <a:cubicBezTo>
                  <a:pt x="2999073" y="-37214"/>
                  <a:pt x="3191998" y="33329"/>
                  <a:pt x="3546509" y="0"/>
                </a:cubicBezTo>
                <a:cubicBezTo>
                  <a:pt x="3901020" y="-33329"/>
                  <a:pt x="3868020" y="31996"/>
                  <a:pt x="3951289" y="0"/>
                </a:cubicBezTo>
                <a:cubicBezTo>
                  <a:pt x="4034558" y="-31996"/>
                  <a:pt x="4464758" y="80415"/>
                  <a:pt x="4670898" y="0"/>
                </a:cubicBezTo>
                <a:cubicBezTo>
                  <a:pt x="4877038" y="-80415"/>
                  <a:pt x="4920948" y="25119"/>
                  <a:pt x="4996971" y="0"/>
                </a:cubicBezTo>
                <a:cubicBezTo>
                  <a:pt x="5072994" y="-25119"/>
                  <a:pt x="5359036" y="43451"/>
                  <a:pt x="5559165" y="0"/>
                </a:cubicBezTo>
                <a:cubicBezTo>
                  <a:pt x="5759294" y="-43451"/>
                  <a:pt x="5862170" y="33"/>
                  <a:pt x="6121359" y="0"/>
                </a:cubicBezTo>
                <a:cubicBezTo>
                  <a:pt x="6380548" y="-33"/>
                  <a:pt x="6403237" y="14227"/>
                  <a:pt x="6604846" y="0"/>
                </a:cubicBezTo>
                <a:cubicBezTo>
                  <a:pt x="6806455" y="-14227"/>
                  <a:pt x="7076083" y="5805"/>
                  <a:pt x="7324455" y="0"/>
                </a:cubicBezTo>
                <a:cubicBezTo>
                  <a:pt x="7572827" y="-5805"/>
                  <a:pt x="7803272" y="50712"/>
                  <a:pt x="7965356" y="0"/>
                </a:cubicBezTo>
                <a:cubicBezTo>
                  <a:pt x="8014511" y="511"/>
                  <a:pt x="8055430" y="39222"/>
                  <a:pt x="8059993" y="94637"/>
                </a:cubicBezTo>
                <a:cubicBezTo>
                  <a:pt x="8061206" y="251663"/>
                  <a:pt x="8048090" y="292125"/>
                  <a:pt x="8059993" y="473176"/>
                </a:cubicBezTo>
                <a:cubicBezTo>
                  <a:pt x="8055696" y="512516"/>
                  <a:pt x="8019212" y="567490"/>
                  <a:pt x="7965356" y="567813"/>
                </a:cubicBezTo>
                <a:cubicBezTo>
                  <a:pt x="7893880" y="568512"/>
                  <a:pt x="7767673" y="541426"/>
                  <a:pt x="7639283" y="567813"/>
                </a:cubicBezTo>
                <a:cubicBezTo>
                  <a:pt x="7510893" y="594200"/>
                  <a:pt x="7189439" y="510376"/>
                  <a:pt x="6919675" y="567813"/>
                </a:cubicBezTo>
                <a:cubicBezTo>
                  <a:pt x="6649911" y="625250"/>
                  <a:pt x="6507949" y="551402"/>
                  <a:pt x="6357481" y="567813"/>
                </a:cubicBezTo>
                <a:cubicBezTo>
                  <a:pt x="6207013" y="584224"/>
                  <a:pt x="6148202" y="553586"/>
                  <a:pt x="5952701" y="567813"/>
                </a:cubicBezTo>
                <a:cubicBezTo>
                  <a:pt x="5757200" y="582040"/>
                  <a:pt x="5619481" y="532409"/>
                  <a:pt x="5390506" y="567813"/>
                </a:cubicBezTo>
                <a:cubicBezTo>
                  <a:pt x="5161532" y="603217"/>
                  <a:pt x="5193639" y="563161"/>
                  <a:pt x="5064434" y="567813"/>
                </a:cubicBezTo>
                <a:cubicBezTo>
                  <a:pt x="4935229" y="572465"/>
                  <a:pt x="4852473" y="553865"/>
                  <a:pt x="4738361" y="567813"/>
                </a:cubicBezTo>
                <a:cubicBezTo>
                  <a:pt x="4624249" y="581761"/>
                  <a:pt x="4371305" y="553896"/>
                  <a:pt x="4176167" y="567813"/>
                </a:cubicBezTo>
                <a:cubicBezTo>
                  <a:pt x="3981029" y="581730"/>
                  <a:pt x="3878058" y="558766"/>
                  <a:pt x="3771387" y="567813"/>
                </a:cubicBezTo>
                <a:cubicBezTo>
                  <a:pt x="3664716" y="576860"/>
                  <a:pt x="3420252" y="538754"/>
                  <a:pt x="3130486" y="567813"/>
                </a:cubicBezTo>
                <a:cubicBezTo>
                  <a:pt x="2840720" y="596872"/>
                  <a:pt x="2820675" y="520139"/>
                  <a:pt x="2725706" y="567813"/>
                </a:cubicBezTo>
                <a:cubicBezTo>
                  <a:pt x="2630737" y="615487"/>
                  <a:pt x="2317249" y="496117"/>
                  <a:pt x="2084805" y="567813"/>
                </a:cubicBezTo>
                <a:cubicBezTo>
                  <a:pt x="1852361" y="639509"/>
                  <a:pt x="1886764" y="536219"/>
                  <a:pt x="1758732" y="567813"/>
                </a:cubicBezTo>
                <a:cubicBezTo>
                  <a:pt x="1630700" y="599407"/>
                  <a:pt x="1403299" y="533343"/>
                  <a:pt x="1117830" y="567813"/>
                </a:cubicBezTo>
                <a:cubicBezTo>
                  <a:pt x="832361" y="602283"/>
                  <a:pt x="876993" y="549268"/>
                  <a:pt x="713051" y="567813"/>
                </a:cubicBezTo>
                <a:cubicBezTo>
                  <a:pt x="549109" y="586358"/>
                  <a:pt x="293490" y="515534"/>
                  <a:pt x="94637" y="567813"/>
                </a:cubicBezTo>
                <a:cubicBezTo>
                  <a:pt x="44088" y="560316"/>
                  <a:pt x="-14743" y="524968"/>
                  <a:pt x="0" y="473176"/>
                </a:cubicBezTo>
                <a:cubicBezTo>
                  <a:pt x="-33193" y="389781"/>
                  <a:pt x="4154" y="204870"/>
                  <a:pt x="0" y="94637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00B050"/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7391AF0-788B-47BA-8DD1-9B70E17C7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 altro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1B4B1C-D8EB-4D76-B0D4-BDE9CF67ED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u="sng" dirty="0"/>
              <a:t>Teorema</a:t>
            </a:r>
            <a:r>
              <a:rPr lang="it-IT" dirty="0"/>
              <a:t>:</a:t>
            </a:r>
          </a:p>
          <a:p>
            <a:pPr marL="0" indent="0" algn="ctr">
              <a:buNone/>
            </a:pPr>
            <a:r>
              <a:rPr lang="it-IT" sz="3000" b="1" dirty="0"/>
              <a:t>Ogni numero intero divisibile per 6 è pari.</a:t>
            </a:r>
          </a:p>
          <a:p>
            <a:pPr marL="0" indent="0">
              <a:buNone/>
            </a:pPr>
            <a:endParaRPr lang="it-IT" u="sng" dirty="0"/>
          </a:p>
          <a:p>
            <a:pPr marL="0" indent="0">
              <a:buNone/>
            </a:pPr>
            <a:endParaRPr lang="it-IT" u="sng" dirty="0"/>
          </a:p>
        </p:txBody>
      </p:sp>
    </p:spTree>
    <p:extLst>
      <p:ext uri="{BB962C8B-B14F-4D97-AF65-F5344CB8AC3E}">
        <p14:creationId xmlns:p14="http://schemas.microsoft.com/office/powerpoint/2010/main" val="22059260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66D2BC85-362E-4AE7-8546-48EDB5ACF6C2}"/>
              </a:ext>
            </a:extLst>
          </p:cNvPr>
          <p:cNvSpPr/>
          <p:nvPr/>
        </p:nvSpPr>
        <p:spPr>
          <a:xfrm>
            <a:off x="1585452" y="2521974"/>
            <a:ext cx="8059993" cy="567813"/>
          </a:xfrm>
          <a:custGeom>
            <a:avLst/>
            <a:gdLst>
              <a:gd name="connsiteX0" fmla="*/ 0 w 8059993"/>
              <a:gd name="connsiteY0" fmla="*/ 94637 h 567813"/>
              <a:gd name="connsiteX1" fmla="*/ 94637 w 8059993"/>
              <a:gd name="connsiteY1" fmla="*/ 0 h 567813"/>
              <a:gd name="connsiteX2" fmla="*/ 656831 w 8059993"/>
              <a:gd name="connsiteY2" fmla="*/ 0 h 567813"/>
              <a:gd name="connsiteX3" fmla="*/ 1219025 w 8059993"/>
              <a:gd name="connsiteY3" fmla="*/ 0 h 567813"/>
              <a:gd name="connsiteX4" fmla="*/ 1623805 w 8059993"/>
              <a:gd name="connsiteY4" fmla="*/ 0 h 567813"/>
              <a:gd name="connsiteX5" fmla="*/ 2343414 w 8059993"/>
              <a:gd name="connsiteY5" fmla="*/ 0 h 567813"/>
              <a:gd name="connsiteX6" fmla="*/ 2905608 w 8059993"/>
              <a:gd name="connsiteY6" fmla="*/ 0 h 567813"/>
              <a:gd name="connsiteX7" fmla="*/ 3625217 w 8059993"/>
              <a:gd name="connsiteY7" fmla="*/ 0 h 567813"/>
              <a:gd name="connsiteX8" fmla="*/ 4266118 w 8059993"/>
              <a:gd name="connsiteY8" fmla="*/ 0 h 567813"/>
              <a:gd name="connsiteX9" fmla="*/ 4749605 w 8059993"/>
              <a:gd name="connsiteY9" fmla="*/ 0 h 567813"/>
              <a:gd name="connsiteX10" fmla="*/ 5390506 w 8059993"/>
              <a:gd name="connsiteY10" fmla="*/ 0 h 567813"/>
              <a:gd name="connsiteX11" fmla="*/ 5795286 w 8059993"/>
              <a:gd name="connsiteY11" fmla="*/ 0 h 567813"/>
              <a:gd name="connsiteX12" fmla="*/ 6357481 w 8059993"/>
              <a:gd name="connsiteY12" fmla="*/ 0 h 567813"/>
              <a:gd name="connsiteX13" fmla="*/ 6683553 w 8059993"/>
              <a:gd name="connsiteY13" fmla="*/ 0 h 567813"/>
              <a:gd name="connsiteX14" fmla="*/ 7403162 w 8059993"/>
              <a:gd name="connsiteY14" fmla="*/ 0 h 567813"/>
              <a:gd name="connsiteX15" fmla="*/ 7965356 w 8059993"/>
              <a:gd name="connsiteY15" fmla="*/ 0 h 567813"/>
              <a:gd name="connsiteX16" fmla="*/ 8059993 w 8059993"/>
              <a:gd name="connsiteY16" fmla="*/ 94637 h 567813"/>
              <a:gd name="connsiteX17" fmla="*/ 8059993 w 8059993"/>
              <a:gd name="connsiteY17" fmla="*/ 473176 h 567813"/>
              <a:gd name="connsiteX18" fmla="*/ 7965356 w 8059993"/>
              <a:gd name="connsiteY18" fmla="*/ 567813 h 567813"/>
              <a:gd name="connsiteX19" fmla="*/ 7403162 w 8059993"/>
              <a:gd name="connsiteY19" fmla="*/ 567813 h 567813"/>
              <a:gd name="connsiteX20" fmla="*/ 6762260 w 8059993"/>
              <a:gd name="connsiteY20" fmla="*/ 567813 h 567813"/>
              <a:gd name="connsiteX21" fmla="*/ 6042652 w 8059993"/>
              <a:gd name="connsiteY21" fmla="*/ 567813 h 567813"/>
              <a:gd name="connsiteX22" fmla="*/ 5401750 w 8059993"/>
              <a:gd name="connsiteY22" fmla="*/ 567813 h 567813"/>
              <a:gd name="connsiteX23" fmla="*/ 4996971 w 8059993"/>
              <a:gd name="connsiteY23" fmla="*/ 567813 h 567813"/>
              <a:gd name="connsiteX24" fmla="*/ 4356069 w 8059993"/>
              <a:gd name="connsiteY24" fmla="*/ 567813 h 567813"/>
              <a:gd name="connsiteX25" fmla="*/ 3872582 w 8059993"/>
              <a:gd name="connsiteY25" fmla="*/ 567813 h 567813"/>
              <a:gd name="connsiteX26" fmla="*/ 3467802 w 8059993"/>
              <a:gd name="connsiteY26" fmla="*/ 567813 h 567813"/>
              <a:gd name="connsiteX27" fmla="*/ 3141730 w 8059993"/>
              <a:gd name="connsiteY27" fmla="*/ 567813 h 567813"/>
              <a:gd name="connsiteX28" fmla="*/ 2736950 w 8059993"/>
              <a:gd name="connsiteY28" fmla="*/ 567813 h 567813"/>
              <a:gd name="connsiteX29" fmla="*/ 2332170 w 8059993"/>
              <a:gd name="connsiteY29" fmla="*/ 567813 h 567813"/>
              <a:gd name="connsiteX30" fmla="*/ 1769976 w 8059993"/>
              <a:gd name="connsiteY30" fmla="*/ 567813 h 567813"/>
              <a:gd name="connsiteX31" fmla="*/ 1207782 w 8059993"/>
              <a:gd name="connsiteY31" fmla="*/ 567813 h 567813"/>
              <a:gd name="connsiteX32" fmla="*/ 724295 w 8059993"/>
              <a:gd name="connsiteY32" fmla="*/ 567813 h 567813"/>
              <a:gd name="connsiteX33" fmla="*/ 94637 w 8059993"/>
              <a:gd name="connsiteY33" fmla="*/ 567813 h 567813"/>
              <a:gd name="connsiteX34" fmla="*/ 0 w 8059993"/>
              <a:gd name="connsiteY34" fmla="*/ 473176 h 567813"/>
              <a:gd name="connsiteX35" fmla="*/ 0 w 8059993"/>
              <a:gd name="connsiteY35" fmla="*/ 94637 h 567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8059993" h="567813" fill="none" extrusionOk="0">
                <a:moveTo>
                  <a:pt x="0" y="94637"/>
                </a:moveTo>
                <a:cubicBezTo>
                  <a:pt x="8057" y="42626"/>
                  <a:pt x="46980" y="4777"/>
                  <a:pt x="94637" y="0"/>
                </a:cubicBezTo>
                <a:cubicBezTo>
                  <a:pt x="212025" y="-53415"/>
                  <a:pt x="516797" y="58795"/>
                  <a:pt x="656831" y="0"/>
                </a:cubicBezTo>
                <a:cubicBezTo>
                  <a:pt x="796865" y="-58795"/>
                  <a:pt x="1076310" y="36076"/>
                  <a:pt x="1219025" y="0"/>
                </a:cubicBezTo>
                <a:cubicBezTo>
                  <a:pt x="1361740" y="-36076"/>
                  <a:pt x="1425993" y="33589"/>
                  <a:pt x="1623805" y="0"/>
                </a:cubicBezTo>
                <a:cubicBezTo>
                  <a:pt x="1821617" y="-33589"/>
                  <a:pt x="2015094" y="58220"/>
                  <a:pt x="2343414" y="0"/>
                </a:cubicBezTo>
                <a:cubicBezTo>
                  <a:pt x="2671734" y="-58220"/>
                  <a:pt x="2746404" y="56462"/>
                  <a:pt x="2905608" y="0"/>
                </a:cubicBezTo>
                <a:cubicBezTo>
                  <a:pt x="3064812" y="-56462"/>
                  <a:pt x="3340666" y="23501"/>
                  <a:pt x="3625217" y="0"/>
                </a:cubicBezTo>
                <a:cubicBezTo>
                  <a:pt x="3909768" y="-23501"/>
                  <a:pt x="3966909" y="30182"/>
                  <a:pt x="4266118" y="0"/>
                </a:cubicBezTo>
                <a:cubicBezTo>
                  <a:pt x="4565327" y="-30182"/>
                  <a:pt x="4534922" y="31979"/>
                  <a:pt x="4749605" y="0"/>
                </a:cubicBezTo>
                <a:cubicBezTo>
                  <a:pt x="4964288" y="-31979"/>
                  <a:pt x="5150672" y="42421"/>
                  <a:pt x="5390506" y="0"/>
                </a:cubicBezTo>
                <a:cubicBezTo>
                  <a:pt x="5630340" y="-42421"/>
                  <a:pt x="5637721" y="27278"/>
                  <a:pt x="5795286" y="0"/>
                </a:cubicBezTo>
                <a:cubicBezTo>
                  <a:pt x="5952851" y="-27278"/>
                  <a:pt x="6243753" y="33432"/>
                  <a:pt x="6357481" y="0"/>
                </a:cubicBezTo>
                <a:cubicBezTo>
                  <a:pt x="6471209" y="-33432"/>
                  <a:pt x="6523573" y="6401"/>
                  <a:pt x="6683553" y="0"/>
                </a:cubicBezTo>
                <a:cubicBezTo>
                  <a:pt x="6843533" y="-6401"/>
                  <a:pt x="7065716" y="14303"/>
                  <a:pt x="7403162" y="0"/>
                </a:cubicBezTo>
                <a:cubicBezTo>
                  <a:pt x="7740608" y="-14303"/>
                  <a:pt x="7705800" y="53876"/>
                  <a:pt x="7965356" y="0"/>
                </a:cubicBezTo>
                <a:cubicBezTo>
                  <a:pt x="8019120" y="-5796"/>
                  <a:pt x="8060683" y="39780"/>
                  <a:pt x="8059993" y="94637"/>
                </a:cubicBezTo>
                <a:cubicBezTo>
                  <a:pt x="8071332" y="172693"/>
                  <a:pt x="8028974" y="352222"/>
                  <a:pt x="8059993" y="473176"/>
                </a:cubicBezTo>
                <a:cubicBezTo>
                  <a:pt x="8055730" y="538319"/>
                  <a:pt x="8024443" y="579829"/>
                  <a:pt x="7965356" y="567813"/>
                </a:cubicBezTo>
                <a:cubicBezTo>
                  <a:pt x="7716681" y="609820"/>
                  <a:pt x="7526598" y="520240"/>
                  <a:pt x="7403162" y="567813"/>
                </a:cubicBezTo>
                <a:cubicBezTo>
                  <a:pt x="7279726" y="615386"/>
                  <a:pt x="6904856" y="492742"/>
                  <a:pt x="6762260" y="567813"/>
                </a:cubicBezTo>
                <a:cubicBezTo>
                  <a:pt x="6619664" y="642884"/>
                  <a:pt x="6319006" y="542659"/>
                  <a:pt x="6042652" y="567813"/>
                </a:cubicBezTo>
                <a:cubicBezTo>
                  <a:pt x="5766298" y="592967"/>
                  <a:pt x="5564872" y="499101"/>
                  <a:pt x="5401750" y="567813"/>
                </a:cubicBezTo>
                <a:cubicBezTo>
                  <a:pt x="5238628" y="636525"/>
                  <a:pt x="5192634" y="554761"/>
                  <a:pt x="4996971" y="567813"/>
                </a:cubicBezTo>
                <a:cubicBezTo>
                  <a:pt x="4801308" y="580865"/>
                  <a:pt x="4507903" y="548015"/>
                  <a:pt x="4356069" y="567813"/>
                </a:cubicBezTo>
                <a:cubicBezTo>
                  <a:pt x="4204235" y="587611"/>
                  <a:pt x="4030165" y="529638"/>
                  <a:pt x="3872582" y="567813"/>
                </a:cubicBezTo>
                <a:cubicBezTo>
                  <a:pt x="3714999" y="605988"/>
                  <a:pt x="3656943" y="536383"/>
                  <a:pt x="3467802" y="567813"/>
                </a:cubicBezTo>
                <a:cubicBezTo>
                  <a:pt x="3278661" y="599243"/>
                  <a:pt x="3238668" y="529792"/>
                  <a:pt x="3141730" y="567813"/>
                </a:cubicBezTo>
                <a:cubicBezTo>
                  <a:pt x="3044792" y="605834"/>
                  <a:pt x="2900312" y="520915"/>
                  <a:pt x="2736950" y="567813"/>
                </a:cubicBezTo>
                <a:cubicBezTo>
                  <a:pt x="2573588" y="614711"/>
                  <a:pt x="2482248" y="526959"/>
                  <a:pt x="2332170" y="567813"/>
                </a:cubicBezTo>
                <a:cubicBezTo>
                  <a:pt x="2182092" y="608667"/>
                  <a:pt x="1895827" y="504364"/>
                  <a:pt x="1769976" y="567813"/>
                </a:cubicBezTo>
                <a:cubicBezTo>
                  <a:pt x="1644125" y="631262"/>
                  <a:pt x="1463159" y="534929"/>
                  <a:pt x="1207782" y="567813"/>
                </a:cubicBezTo>
                <a:cubicBezTo>
                  <a:pt x="952405" y="600697"/>
                  <a:pt x="907914" y="545050"/>
                  <a:pt x="724295" y="567813"/>
                </a:cubicBezTo>
                <a:cubicBezTo>
                  <a:pt x="540676" y="590576"/>
                  <a:pt x="337546" y="499653"/>
                  <a:pt x="94637" y="567813"/>
                </a:cubicBezTo>
                <a:cubicBezTo>
                  <a:pt x="27172" y="569482"/>
                  <a:pt x="7264" y="534296"/>
                  <a:pt x="0" y="473176"/>
                </a:cubicBezTo>
                <a:cubicBezTo>
                  <a:pt x="-43898" y="295014"/>
                  <a:pt x="25207" y="264282"/>
                  <a:pt x="0" y="94637"/>
                </a:cubicBezTo>
                <a:close/>
              </a:path>
              <a:path w="8059993" h="567813" stroke="0" extrusionOk="0">
                <a:moveTo>
                  <a:pt x="0" y="94637"/>
                </a:moveTo>
                <a:cubicBezTo>
                  <a:pt x="-1245" y="41602"/>
                  <a:pt x="33842" y="3201"/>
                  <a:pt x="94637" y="0"/>
                </a:cubicBezTo>
                <a:cubicBezTo>
                  <a:pt x="316505" y="-72426"/>
                  <a:pt x="509005" y="32405"/>
                  <a:pt x="814246" y="0"/>
                </a:cubicBezTo>
                <a:cubicBezTo>
                  <a:pt x="1119487" y="-32405"/>
                  <a:pt x="1189035" y="16204"/>
                  <a:pt x="1297733" y="0"/>
                </a:cubicBezTo>
                <a:cubicBezTo>
                  <a:pt x="1406431" y="-16204"/>
                  <a:pt x="1503682" y="21383"/>
                  <a:pt x="1702512" y="0"/>
                </a:cubicBezTo>
                <a:cubicBezTo>
                  <a:pt x="1901342" y="-21383"/>
                  <a:pt x="2160493" y="62781"/>
                  <a:pt x="2343414" y="0"/>
                </a:cubicBezTo>
                <a:cubicBezTo>
                  <a:pt x="2526335" y="-62781"/>
                  <a:pt x="2654729" y="37214"/>
                  <a:pt x="2826901" y="0"/>
                </a:cubicBezTo>
                <a:cubicBezTo>
                  <a:pt x="2999073" y="-37214"/>
                  <a:pt x="3191998" y="33329"/>
                  <a:pt x="3546509" y="0"/>
                </a:cubicBezTo>
                <a:cubicBezTo>
                  <a:pt x="3901020" y="-33329"/>
                  <a:pt x="3868020" y="31996"/>
                  <a:pt x="3951289" y="0"/>
                </a:cubicBezTo>
                <a:cubicBezTo>
                  <a:pt x="4034558" y="-31996"/>
                  <a:pt x="4464758" y="80415"/>
                  <a:pt x="4670898" y="0"/>
                </a:cubicBezTo>
                <a:cubicBezTo>
                  <a:pt x="4877038" y="-80415"/>
                  <a:pt x="4920948" y="25119"/>
                  <a:pt x="4996971" y="0"/>
                </a:cubicBezTo>
                <a:cubicBezTo>
                  <a:pt x="5072994" y="-25119"/>
                  <a:pt x="5359036" y="43451"/>
                  <a:pt x="5559165" y="0"/>
                </a:cubicBezTo>
                <a:cubicBezTo>
                  <a:pt x="5759294" y="-43451"/>
                  <a:pt x="5862170" y="33"/>
                  <a:pt x="6121359" y="0"/>
                </a:cubicBezTo>
                <a:cubicBezTo>
                  <a:pt x="6380548" y="-33"/>
                  <a:pt x="6403237" y="14227"/>
                  <a:pt x="6604846" y="0"/>
                </a:cubicBezTo>
                <a:cubicBezTo>
                  <a:pt x="6806455" y="-14227"/>
                  <a:pt x="7076083" y="5805"/>
                  <a:pt x="7324455" y="0"/>
                </a:cubicBezTo>
                <a:cubicBezTo>
                  <a:pt x="7572827" y="-5805"/>
                  <a:pt x="7803272" y="50712"/>
                  <a:pt x="7965356" y="0"/>
                </a:cubicBezTo>
                <a:cubicBezTo>
                  <a:pt x="8014511" y="511"/>
                  <a:pt x="8055430" y="39222"/>
                  <a:pt x="8059993" y="94637"/>
                </a:cubicBezTo>
                <a:cubicBezTo>
                  <a:pt x="8061206" y="251663"/>
                  <a:pt x="8048090" y="292125"/>
                  <a:pt x="8059993" y="473176"/>
                </a:cubicBezTo>
                <a:cubicBezTo>
                  <a:pt x="8055696" y="512516"/>
                  <a:pt x="8019212" y="567490"/>
                  <a:pt x="7965356" y="567813"/>
                </a:cubicBezTo>
                <a:cubicBezTo>
                  <a:pt x="7893880" y="568512"/>
                  <a:pt x="7767673" y="541426"/>
                  <a:pt x="7639283" y="567813"/>
                </a:cubicBezTo>
                <a:cubicBezTo>
                  <a:pt x="7510893" y="594200"/>
                  <a:pt x="7189439" y="510376"/>
                  <a:pt x="6919675" y="567813"/>
                </a:cubicBezTo>
                <a:cubicBezTo>
                  <a:pt x="6649911" y="625250"/>
                  <a:pt x="6507949" y="551402"/>
                  <a:pt x="6357481" y="567813"/>
                </a:cubicBezTo>
                <a:cubicBezTo>
                  <a:pt x="6207013" y="584224"/>
                  <a:pt x="6148202" y="553586"/>
                  <a:pt x="5952701" y="567813"/>
                </a:cubicBezTo>
                <a:cubicBezTo>
                  <a:pt x="5757200" y="582040"/>
                  <a:pt x="5619481" y="532409"/>
                  <a:pt x="5390506" y="567813"/>
                </a:cubicBezTo>
                <a:cubicBezTo>
                  <a:pt x="5161532" y="603217"/>
                  <a:pt x="5193639" y="563161"/>
                  <a:pt x="5064434" y="567813"/>
                </a:cubicBezTo>
                <a:cubicBezTo>
                  <a:pt x="4935229" y="572465"/>
                  <a:pt x="4852473" y="553865"/>
                  <a:pt x="4738361" y="567813"/>
                </a:cubicBezTo>
                <a:cubicBezTo>
                  <a:pt x="4624249" y="581761"/>
                  <a:pt x="4371305" y="553896"/>
                  <a:pt x="4176167" y="567813"/>
                </a:cubicBezTo>
                <a:cubicBezTo>
                  <a:pt x="3981029" y="581730"/>
                  <a:pt x="3878058" y="558766"/>
                  <a:pt x="3771387" y="567813"/>
                </a:cubicBezTo>
                <a:cubicBezTo>
                  <a:pt x="3664716" y="576860"/>
                  <a:pt x="3420252" y="538754"/>
                  <a:pt x="3130486" y="567813"/>
                </a:cubicBezTo>
                <a:cubicBezTo>
                  <a:pt x="2840720" y="596872"/>
                  <a:pt x="2820675" y="520139"/>
                  <a:pt x="2725706" y="567813"/>
                </a:cubicBezTo>
                <a:cubicBezTo>
                  <a:pt x="2630737" y="615487"/>
                  <a:pt x="2317249" y="496117"/>
                  <a:pt x="2084805" y="567813"/>
                </a:cubicBezTo>
                <a:cubicBezTo>
                  <a:pt x="1852361" y="639509"/>
                  <a:pt x="1886764" y="536219"/>
                  <a:pt x="1758732" y="567813"/>
                </a:cubicBezTo>
                <a:cubicBezTo>
                  <a:pt x="1630700" y="599407"/>
                  <a:pt x="1403299" y="533343"/>
                  <a:pt x="1117830" y="567813"/>
                </a:cubicBezTo>
                <a:cubicBezTo>
                  <a:pt x="832361" y="602283"/>
                  <a:pt x="876993" y="549268"/>
                  <a:pt x="713051" y="567813"/>
                </a:cubicBezTo>
                <a:cubicBezTo>
                  <a:pt x="549109" y="586358"/>
                  <a:pt x="293490" y="515534"/>
                  <a:pt x="94637" y="567813"/>
                </a:cubicBezTo>
                <a:cubicBezTo>
                  <a:pt x="44088" y="560316"/>
                  <a:pt x="-14743" y="524968"/>
                  <a:pt x="0" y="473176"/>
                </a:cubicBezTo>
                <a:cubicBezTo>
                  <a:pt x="-33193" y="389781"/>
                  <a:pt x="4154" y="204870"/>
                  <a:pt x="0" y="94637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00B050"/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7391AF0-788B-47BA-8DD1-9B70E17C7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 altro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1B4B1C-D8EB-4D76-B0D4-BDE9CF67ED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u="sng" dirty="0"/>
              <a:t>Teorema</a:t>
            </a:r>
            <a:r>
              <a:rPr lang="it-IT" dirty="0"/>
              <a:t>:</a:t>
            </a:r>
          </a:p>
          <a:p>
            <a:pPr marL="0" indent="0" algn="ctr">
              <a:buNone/>
            </a:pPr>
            <a:r>
              <a:rPr lang="it-IT" sz="3000" b="1" dirty="0"/>
              <a:t>Ogni numero intero divisibile per 6 è pari.</a:t>
            </a:r>
          </a:p>
          <a:p>
            <a:pPr marL="0" indent="0">
              <a:buNone/>
            </a:pPr>
            <a:endParaRPr lang="it-IT" u="sng" dirty="0"/>
          </a:p>
          <a:p>
            <a:pPr marL="0" indent="0">
              <a:buNone/>
            </a:pPr>
            <a:r>
              <a:rPr lang="it-IT" dirty="0"/>
              <a:t>Formalmente: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endParaRPr lang="it-IT" sz="4000" b="1" i="1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4000" b="1" i="1" dirty="0">
                <a:solidFill>
                  <a:srgbClr val="FFFF00"/>
                </a:solidFill>
              </a:rPr>
              <a:t>n</a:t>
            </a:r>
            <a:r>
              <a:rPr lang="it-IT" sz="4000" b="1" dirty="0">
                <a:solidFill>
                  <a:srgbClr val="FFFF00"/>
                </a:solidFill>
              </a:rPr>
              <a:t> è divisibile per 6 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 </a:t>
            </a:r>
            <a:r>
              <a:rPr lang="it-IT" sz="4000" b="1" i="1" dirty="0">
                <a:solidFill>
                  <a:srgbClr val="FFFF00"/>
                </a:solidFill>
              </a:rPr>
              <a:t>n</a:t>
            </a:r>
            <a:r>
              <a:rPr lang="it-IT" sz="4000" b="1" dirty="0">
                <a:solidFill>
                  <a:srgbClr val="FFFF00"/>
                </a:solidFill>
              </a:rPr>
              <a:t> è pari</a:t>
            </a:r>
            <a:endParaRPr lang="it-IT" sz="40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0FFED8C-7E1A-491E-BC23-3A84245DC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36187"/>
              </p:ext>
            </p:extLst>
          </p:nvPr>
        </p:nvGraphicFramePr>
        <p:xfrm>
          <a:off x="1350502" y="4222462"/>
          <a:ext cx="1930708" cy="7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0502" y="4222462"/>
                        <a:ext cx="1930708" cy="730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70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23DCE0-D77A-4404-B253-7A6E2BB4B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struttura generale (rivista)</a:t>
            </a:r>
          </a:p>
        </p:txBody>
      </p:sp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08ECAE32-77E3-43FD-BD91-4E4418C341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28695237"/>
              </p:ext>
            </p:extLst>
          </p:nvPr>
        </p:nvGraphicFramePr>
        <p:xfrm>
          <a:off x="1103313" y="2052638"/>
          <a:ext cx="8947150" cy="41957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736794-5900-450D-86F2-BABED5D4B0A0}"/>
              </a:ext>
            </a:extLst>
          </p:cNvPr>
          <p:cNvSpPr txBox="1"/>
          <p:nvPr/>
        </p:nvSpPr>
        <p:spPr>
          <a:xfrm>
            <a:off x="3964225" y="2715823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32B8CCA-986E-434B-A263-B890F7AAAD63}"/>
              </a:ext>
            </a:extLst>
          </p:cNvPr>
          <p:cNvSpPr txBox="1"/>
          <p:nvPr/>
        </p:nvSpPr>
        <p:spPr>
          <a:xfrm>
            <a:off x="4202550" y="4309179"/>
            <a:ext cx="27486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0" b="1" dirty="0">
                <a:solidFill>
                  <a:srgbClr val="ACD433"/>
                </a:solidFill>
                <a:sym typeface="Symbol" panose="05050102010706020507" pitchFamily="18" charset="2"/>
              </a:rPr>
              <a:t></a:t>
            </a:r>
            <a:endParaRPr lang="it-IT" sz="8000" b="1" dirty="0">
              <a:solidFill>
                <a:srgbClr val="ACD4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66940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1474</Words>
  <Application>Microsoft Office PowerPoint</Application>
  <PresentationFormat>Widescreen</PresentationFormat>
  <Paragraphs>294</Paragraphs>
  <Slides>62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2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2</vt:i4>
      </vt:variant>
    </vt:vector>
  </HeadingPairs>
  <TitlesOfParts>
    <vt:vector size="77" baseType="lpstr">
      <vt:lpstr>Arial</vt:lpstr>
      <vt:lpstr>Bookman Old Style</vt:lpstr>
      <vt:lpstr>Bradley Hand ITC</vt:lpstr>
      <vt:lpstr>Calibri</vt:lpstr>
      <vt:lpstr>Calibri Light</vt:lpstr>
      <vt:lpstr>Century Gothic</vt:lpstr>
      <vt:lpstr>Chiller</vt:lpstr>
      <vt:lpstr>Ink Free</vt:lpstr>
      <vt:lpstr>Rockwell</vt:lpstr>
      <vt:lpstr>Symbol</vt:lpstr>
      <vt:lpstr>Times New Roman</vt:lpstr>
      <vt:lpstr>Wingdings 3</vt:lpstr>
      <vt:lpstr>Tema di Office</vt:lpstr>
      <vt:lpstr>Ione</vt:lpstr>
      <vt:lpstr>Equation</vt:lpstr>
      <vt:lpstr>PRECORSO DI MATEMATICA</vt:lpstr>
      <vt:lpstr>La struttura di base: l’implicazione</vt:lpstr>
      <vt:lpstr>Un semplice esempio</vt:lpstr>
      <vt:lpstr>Un semplice esempio</vt:lpstr>
      <vt:lpstr>La struttura di base: l’implicazione</vt:lpstr>
      <vt:lpstr>La struttura di base: l’implicazione</vt:lpstr>
      <vt:lpstr>Un altro esempio</vt:lpstr>
      <vt:lpstr>Un altro esempio</vt:lpstr>
      <vt:lpstr>La struttura generale (rivista)</vt:lpstr>
      <vt:lpstr>La struttura generale (rivista)</vt:lpstr>
      <vt:lpstr>E quindi …</vt:lpstr>
      <vt:lpstr>In particolare…</vt:lpstr>
      <vt:lpstr>Dunque…</vt:lpstr>
      <vt:lpstr>Tavola di verità dell’implicazione</vt:lpstr>
      <vt:lpstr>Facciamo una verifica…</vt:lpstr>
      <vt:lpstr>Facciamo una verifica…</vt:lpstr>
      <vt:lpstr>Facciamo una verifica…</vt:lpstr>
      <vt:lpstr>Facciamo una verifica…</vt:lpstr>
      <vt:lpstr>Dimostrazione del teorema</vt:lpstr>
      <vt:lpstr>Un teorema di equivalenza</vt:lpstr>
      <vt:lpstr>Un teorema di equivalenza</vt:lpstr>
      <vt:lpstr>La dimostrazione «circolare»</vt:lpstr>
      <vt:lpstr>La dimostrazione «circolare»</vt:lpstr>
      <vt:lpstr>Richiamo:</vt:lpstr>
      <vt:lpstr>Qual è l’utilità di tale equivalenza?</vt:lpstr>
      <vt:lpstr>Qual è l’utilità di tale equivalenza?</vt:lpstr>
      <vt:lpstr>Qual è l’utilità di tale equivalenza?</vt:lpstr>
      <vt:lpstr>Qual è l’utilità di tale equivalenza?</vt:lpstr>
      <vt:lpstr>Qual è l’utilità di tale equivalenza?</vt:lpstr>
      <vt:lpstr>Qual è l’utilità di tale equivalenza?</vt:lpstr>
      <vt:lpstr>Ma c’è altro ….!</vt:lpstr>
      <vt:lpstr>Una dimostrazione diretta</vt:lpstr>
      <vt:lpstr>Un altro esempio di enunciato …</vt:lpstr>
      <vt:lpstr>… e un tentativo di dimostrazione</vt:lpstr>
      <vt:lpstr>… e un tentativo di dimostrazione</vt:lpstr>
      <vt:lpstr>Riformuliamo l’enunciato …</vt:lpstr>
      <vt:lpstr>… e ritentiamo la dimostrazione.</vt:lpstr>
      <vt:lpstr>Richiamo:</vt:lpstr>
      <vt:lpstr>Prima utilità</vt:lpstr>
      <vt:lpstr>Prima utilità</vt:lpstr>
      <vt:lpstr>Prima utilità</vt:lpstr>
      <vt:lpstr>La negazione di un’implicazione</vt:lpstr>
      <vt:lpstr>La negazione di un’implicazione</vt:lpstr>
      <vt:lpstr>La negazione di un’implicazione</vt:lpstr>
      <vt:lpstr>La negazione di un’implicazione</vt:lpstr>
      <vt:lpstr>Tornando ai numeri composti</vt:lpstr>
      <vt:lpstr>Tornando ai numeri composti</vt:lpstr>
      <vt:lpstr>Tornando ai numeri composti</vt:lpstr>
      <vt:lpstr>Tornando ai numeri composti</vt:lpstr>
      <vt:lpstr>In altri termini …</vt:lpstr>
      <vt:lpstr>Nota a margine</vt:lpstr>
      <vt:lpstr>Nota a margine</vt:lpstr>
      <vt:lpstr>Ciò significa che…</vt:lpstr>
      <vt:lpstr>Seconda utilità</vt:lpstr>
      <vt:lpstr>Riformuliamo l’enunciato</vt:lpstr>
      <vt:lpstr>Riformuliamo l’enunciato</vt:lpstr>
      <vt:lpstr>Se pensiamo che sia falso …</vt:lpstr>
      <vt:lpstr>… LO NEGHEREMO!</vt:lpstr>
      <vt:lpstr>… LO NEGHEREMO!</vt:lpstr>
      <vt:lpstr>…. ossia, troveremo</vt:lpstr>
      <vt:lpstr>Il controesempio!</vt:lpstr>
      <vt:lpstr>Terza utilità…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6</cp:revision>
  <dcterms:created xsi:type="dcterms:W3CDTF">2020-09-10T07:57:11Z</dcterms:created>
  <dcterms:modified xsi:type="dcterms:W3CDTF">2020-09-30T20:27:16Z</dcterms:modified>
</cp:coreProperties>
</file>